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16"/>
  </p:notesMasterIdLst>
  <p:handoutMasterIdLst>
    <p:handoutMasterId r:id="rId17"/>
  </p:handoutMasterIdLst>
  <p:sldIdLst>
    <p:sldId id="276" r:id="rId5"/>
    <p:sldId id="257" r:id="rId6"/>
    <p:sldId id="260" r:id="rId7"/>
    <p:sldId id="261" r:id="rId8"/>
    <p:sldId id="265" r:id="rId9"/>
    <p:sldId id="264" r:id="rId10"/>
    <p:sldId id="262" r:id="rId11"/>
    <p:sldId id="266" r:id="rId12"/>
    <p:sldId id="268" r:id="rId13"/>
    <p:sldId id="277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80"/>
    <a:srgbClr val="E5EFE5"/>
    <a:srgbClr val="CCFFCC"/>
    <a:srgbClr val="D9FFD9"/>
    <a:srgbClr val="017F01"/>
    <a:srgbClr val="AEAEB3"/>
    <a:srgbClr val="151DC1"/>
    <a:srgbClr val="FCF6EE"/>
    <a:srgbClr val="E0AB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92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49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5A6ADB-824E-45FA-A747-878E47232BC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8392C8-E642-46CD-8FB0-D0F7160A898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83E184-144E-4463-9ECF-3C331BE81FB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618746-A2D9-4C89-AF5D-41A84BDD4C6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9A82A-D1DC-4330-ACF2-9FF544A42A0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矩形: 圆角 6"/>
          <p:cNvSpPr/>
          <p:nvPr userDrawn="1"/>
        </p:nvSpPr>
        <p:spPr>
          <a:xfrm>
            <a:off x="349370" y="1212911"/>
            <a:ext cx="8445261" cy="1103252"/>
          </a:xfrm>
          <a:prstGeom prst="roundRect">
            <a:avLst/>
          </a:prstGeom>
          <a:solidFill>
            <a:srgbClr val="151DC1"/>
          </a:solidFill>
          <a:ln>
            <a:solidFill>
              <a:srgbClr val="151D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5047B-B5B7-431A-A1BF-925FADB3C54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9BB35-41E1-485B-AB2D-FE13E300DDA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81953" y="155278"/>
            <a:ext cx="4270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5047B-B5B7-431A-A1BF-925FADB3C544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5047B-B5B7-431A-A1BF-925FADB3C544}" type="datetime1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5047B-B5B7-431A-A1BF-925FADB3C544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5AC9B-5820-4710-8BB1-A553E3B61713}" type="datetime1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 userDrawn="1"/>
        </p:nvSpPr>
        <p:spPr>
          <a:xfrm>
            <a:off x="81953" y="155278"/>
            <a:ext cx="4270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5047B-B5B7-431A-A1BF-925FADB3C544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41DAA-C670-4986-90B4-2EF0B0FBD6C8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5047B-B5B7-431A-A1BF-925FADB3C54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15429-D3D2-4C58-9FE5-F213EFD7604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49D5C-8927-4036-B92A-D9F195A44A7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7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0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9" Type="http://schemas.openxmlformats.org/officeDocument/2006/relationships/slideLayout" Target="../slideLayouts/slideLayout41.xml"/><Relationship Id="rId18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39.xml"/><Relationship Id="rId16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B8EE34-AD71-4B10-B260-6B41D2C2FF76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BAC848-957F-472F-ADDE-0B992CA525E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B8EE34-AD71-4B10-B260-6B41D2C2FF76}" type="slidenum">
              <a:rPr lang="en-US" smtClean="0"/>
            </a:fld>
            <a:endParaRPr 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2"/>
            <a:ext cx="9144000" cy="845389"/>
          </a:xfrm>
          <a:prstGeom prst="rect">
            <a:avLst/>
          </a:prstGeom>
          <a:solidFill>
            <a:srgbClr val="151DC1"/>
          </a:solidFill>
          <a:ln>
            <a:solidFill>
              <a:srgbClr val="151D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标题 9"/>
          <p:cNvSpPr txBox="1"/>
          <p:nvPr userDrawn="1"/>
        </p:nvSpPr>
        <p:spPr>
          <a:xfrm>
            <a:off x="81952" y="155278"/>
            <a:ext cx="8433398" cy="58477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  <p:sldLayoutId id="2147483690" r:id="rId18"/>
    <p:sldLayoutId id="2147483691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34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4.xml"/><Relationship Id="rId1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2"/>
          <p:cNvSpPr/>
          <p:nvPr/>
        </p:nvSpPr>
        <p:spPr>
          <a:xfrm>
            <a:off x="1049533" y="1540516"/>
            <a:ext cx="7207094" cy="1315295"/>
          </a:xfrm>
          <a:prstGeom prst="roundRect">
            <a:avLst/>
          </a:prstGeom>
          <a:solidFill>
            <a:srgbClr val="000080"/>
          </a:solidFill>
          <a:effectLst>
            <a:outerShdw blurRad="292100" dist="127000" dir="2700000" algn="tl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400" dirty="0">
                <a:solidFill>
                  <a:schemeClr val="bg1"/>
                </a:solidFill>
              </a:rPr>
              <a:t>第一章 初识 </a:t>
            </a:r>
            <a:r>
              <a:rPr lang="en-US" altLang="zh-CN" sz="4400" dirty="0">
                <a:solidFill>
                  <a:schemeClr val="bg1"/>
                </a:solidFill>
              </a:rPr>
              <a:t>C++ </a:t>
            </a:r>
            <a:r>
              <a:rPr lang="zh-CN" altLang="en-US" sz="4400" dirty="0">
                <a:solidFill>
                  <a:schemeClr val="bg1"/>
                </a:solidFill>
              </a:rPr>
              <a:t>程序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4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1242" y="248886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1</a:t>
            </a:r>
            <a:r>
              <a:rPr lang="en-US" altLang="zh-CN" sz="2800" dirty="0">
                <a:solidFill>
                  <a:schemeClr val="bg1"/>
                </a:solidFill>
              </a:rPr>
              <a:t>.3 </a:t>
            </a:r>
            <a:r>
              <a:rPr lang="zh-CN" altLang="en-US" sz="2800" dirty="0">
                <a:solidFill>
                  <a:schemeClr val="bg1"/>
                </a:solidFill>
              </a:rPr>
              <a:t>编译与调试程序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" name="矩形: 圆顶角 3"/>
          <p:cNvSpPr/>
          <p:nvPr/>
        </p:nvSpPr>
        <p:spPr>
          <a:xfrm>
            <a:off x="185030" y="1103159"/>
            <a:ext cx="8701867" cy="43323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26268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/>
              <a:t>Visual Studio </a:t>
            </a:r>
            <a:r>
              <a:rPr lang="zh-CN" altLang="en-US" dirty="0"/>
              <a:t>几个常用快捷键</a:t>
            </a:r>
            <a:endParaRPr lang="zh-CN" altLang="en-US" sz="2000" dirty="0"/>
          </a:p>
        </p:txBody>
      </p:sp>
      <p:sp>
        <p:nvSpPr>
          <p:cNvPr id="5" name="矩形: 圆角 17"/>
          <p:cNvSpPr/>
          <p:nvPr/>
        </p:nvSpPr>
        <p:spPr>
          <a:xfrm>
            <a:off x="185030" y="1529539"/>
            <a:ext cx="8701867" cy="2353208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9E9F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C00000"/>
                </a:solidFill>
              </a:rPr>
              <a:t>F5 	</a:t>
            </a:r>
            <a:r>
              <a:rPr lang="en-US" sz="2000" dirty="0">
                <a:solidFill>
                  <a:schemeClr val="tx1"/>
                </a:solidFill>
              </a:rPr>
              <a:t>		</a:t>
            </a:r>
            <a:r>
              <a:rPr lang="zh-CN" altLang="en-US" sz="2000" dirty="0">
                <a:solidFill>
                  <a:schemeClr val="tx1"/>
                </a:solidFill>
              </a:rPr>
              <a:t>执行程序</a:t>
            </a:r>
            <a:endParaRPr lang="zh-CN" altLang="en-US" sz="20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C00000"/>
                </a:solidFill>
              </a:rPr>
              <a:t>F7</a:t>
            </a:r>
            <a:r>
              <a:rPr lang="en-US" sz="2000" dirty="0">
                <a:solidFill>
                  <a:schemeClr val="tx1"/>
                </a:solidFill>
              </a:rPr>
              <a:t> 			</a:t>
            </a:r>
            <a:r>
              <a:rPr lang="zh-CN" altLang="en-US" sz="2000" dirty="0">
                <a:solidFill>
                  <a:schemeClr val="tx1"/>
                </a:solidFill>
              </a:rPr>
              <a:t>编译源文件</a:t>
            </a:r>
            <a:endParaRPr lang="zh-CN" altLang="en-US" sz="20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C00000"/>
                </a:solidFill>
              </a:rPr>
              <a:t>F9 </a:t>
            </a:r>
            <a:r>
              <a:rPr lang="en-US" sz="2000" dirty="0">
                <a:solidFill>
                  <a:schemeClr val="tx1"/>
                </a:solidFill>
              </a:rPr>
              <a:t>			</a:t>
            </a:r>
            <a:r>
              <a:rPr lang="zh-CN" altLang="en-US" sz="2000" dirty="0">
                <a:solidFill>
                  <a:schemeClr val="tx1"/>
                </a:solidFill>
              </a:rPr>
              <a:t>添加断点</a:t>
            </a:r>
            <a:endParaRPr lang="zh-CN" altLang="en-US" sz="20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C00000"/>
                </a:solidFill>
              </a:rPr>
              <a:t>F10 </a:t>
            </a:r>
            <a:r>
              <a:rPr lang="en-US" altLang="zh-CN" sz="2000" dirty="0">
                <a:solidFill>
                  <a:schemeClr val="tx1"/>
                </a:solidFill>
              </a:rPr>
              <a:t>			</a:t>
            </a:r>
            <a:r>
              <a:rPr lang="zh-CN" altLang="en-US" sz="2000" dirty="0">
                <a:solidFill>
                  <a:schemeClr val="tx1"/>
                </a:solidFill>
              </a:rPr>
              <a:t>单步执行一行代码</a:t>
            </a:r>
            <a:endParaRPr lang="zh-CN" altLang="en-US" sz="20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C00000"/>
                </a:solidFill>
              </a:rPr>
              <a:t>Ctrl+F5</a:t>
            </a:r>
            <a:r>
              <a:rPr lang="en-US" altLang="zh-CN" sz="2000" dirty="0">
                <a:solidFill>
                  <a:schemeClr val="tx1"/>
                </a:solidFill>
              </a:rPr>
              <a:t>		 </a:t>
            </a:r>
            <a:r>
              <a:rPr lang="zh-CN" altLang="en-US" sz="2000" dirty="0">
                <a:solidFill>
                  <a:schemeClr val="tx1"/>
                </a:solidFill>
              </a:rPr>
              <a:t>执行但不调试</a:t>
            </a:r>
            <a:endParaRPr lang="zh-CN" altLang="en-US" sz="2000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矩形: 圆顶角 5"/>
          <p:cNvSpPr/>
          <p:nvPr/>
        </p:nvSpPr>
        <p:spPr>
          <a:xfrm>
            <a:off x="185030" y="4092508"/>
            <a:ext cx="8701866" cy="43323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E0AB5B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/>
              <a:t>建议</a:t>
            </a:r>
            <a:endParaRPr lang="zh-CN" altLang="en-US" sz="2000" dirty="0"/>
          </a:p>
        </p:txBody>
      </p:sp>
      <p:sp>
        <p:nvSpPr>
          <p:cNvPr id="7" name="矩形: 圆角 17"/>
          <p:cNvSpPr/>
          <p:nvPr/>
        </p:nvSpPr>
        <p:spPr>
          <a:xfrm>
            <a:off x="185030" y="4547288"/>
            <a:ext cx="8701866" cy="967957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FCF6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遵循“编辑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-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编译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-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调试”的原则</a:t>
            </a:r>
            <a:endParaRPr lang="en-US" altLang="zh-CN" sz="20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sz="2000" dirty="0">
                <a:solidFill>
                  <a:schemeClr val="tx1"/>
                </a:solidFill>
              </a:rPr>
              <a:t>养成调试程序的好习惯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556561" y="2156109"/>
            <a:ext cx="2031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MicrosoftYaHei"/>
              </a:rPr>
              <a:t>本章结束</a:t>
            </a:r>
            <a:endParaRPr lang="zh-CN" altLang="en-US" sz="3600" b="1" dirty="0"/>
          </a:p>
        </p:txBody>
      </p:sp>
      <p:sp>
        <p:nvSpPr>
          <p:cNvPr id="6" name="矩形: 圆顶角 5"/>
          <p:cNvSpPr/>
          <p:nvPr/>
        </p:nvSpPr>
        <p:spPr>
          <a:xfrm>
            <a:off x="811054" y="2966056"/>
            <a:ext cx="7522369" cy="47976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26268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r>
              <a:rPr lang="zh-CN" altLang="en-US" sz="2000" dirty="0"/>
              <a:t>课后作业</a:t>
            </a:r>
            <a:endParaRPr lang="zh-CN" altLang="en-US" sz="2000" dirty="0"/>
          </a:p>
        </p:txBody>
      </p:sp>
      <p:sp>
        <p:nvSpPr>
          <p:cNvPr id="7" name="矩形: 圆角 17"/>
          <p:cNvSpPr/>
          <p:nvPr/>
        </p:nvSpPr>
        <p:spPr>
          <a:xfrm>
            <a:off x="811054" y="3458046"/>
            <a:ext cx="7522369" cy="506730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9E9F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151DC1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</a:rPr>
              <a:t>习题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8" name="矩形: 圆顶角 7"/>
          <p:cNvSpPr/>
          <p:nvPr/>
        </p:nvSpPr>
        <p:spPr>
          <a:xfrm>
            <a:off x="811054" y="4547206"/>
            <a:ext cx="7522369" cy="47976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26268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r>
              <a:rPr lang="zh-CN" altLang="en-US" sz="2000" dirty="0"/>
              <a:t>上机练习</a:t>
            </a:r>
            <a:endParaRPr lang="zh-CN" altLang="en-US" sz="2000" dirty="0"/>
          </a:p>
        </p:txBody>
      </p:sp>
      <p:sp>
        <p:nvSpPr>
          <p:cNvPr id="9" name="矩形: 圆角 17"/>
          <p:cNvSpPr/>
          <p:nvPr/>
        </p:nvSpPr>
        <p:spPr>
          <a:xfrm>
            <a:off x="811054" y="5039196"/>
            <a:ext cx="7522369" cy="506730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9E9F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p>
            <a:pPr marL="342900" indent="-342900">
              <a:lnSpc>
                <a:spcPct val="150000"/>
              </a:lnSpc>
              <a:spcAft>
                <a:spcPts val="1200"/>
              </a:spcAft>
              <a:buClr>
                <a:srgbClr val="151DC1"/>
              </a:buClr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实验指导书：第</a:t>
            </a:r>
            <a:r>
              <a:rPr lang="en-US" altLang="zh-CN" dirty="0">
                <a:solidFill>
                  <a:schemeClr val="tx1"/>
                </a:solidFill>
                <a:latin typeface="Consolas" panose="020B0609020204030204" pitchFamily="49" charset="0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Consolas" panose="020B0609020204030204" pitchFamily="49" charset="0"/>
              </a:rPr>
              <a:t>章</a:t>
            </a:r>
            <a:endParaRPr lang="zh-CN" altLang="en-US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  <p:bldP spid="8" grpId="0" bldLvl="0" animBg="1"/>
      <p:bldP spid="9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204465" y="973708"/>
            <a:ext cx="3202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目录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92216" y="1819860"/>
            <a:ext cx="50149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151DC1"/>
              </a:buClr>
              <a:buSzPct val="100000"/>
            </a:pPr>
            <a:r>
              <a:rPr lang="en-US" altLang="zh-CN" sz="2400" b="1" dirty="0">
                <a:solidFill>
                  <a:srgbClr val="151DC1"/>
                </a:solidFill>
              </a:rPr>
              <a:t>1. </a:t>
            </a:r>
            <a:r>
              <a:rPr lang="zh-CN" altLang="en-US" sz="2400" b="1" dirty="0">
                <a:solidFill>
                  <a:srgbClr val="151DC1"/>
                </a:solidFill>
              </a:rPr>
              <a:t>编写一个</a:t>
            </a:r>
            <a:r>
              <a:rPr lang="en-US" altLang="zh-CN" sz="2400" b="1" dirty="0">
                <a:solidFill>
                  <a:srgbClr val="151DC1"/>
                </a:solidFill>
              </a:rPr>
              <a:t>C++ </a:t>
            </a:r>
            <a:r>
              <a:rPr lang="zh-CN" altLang="en-US" sz="2400" b="1" dirty="0">
                <a:solidFill>
                  <a:srgbClr val="151DC1"/>
                </a:solidFill>
              </a:rPr>
              <a:t>程序</a:t>
            </a:r>
            <a:endParaRPr lang="zh-CN" altLang="en-US" sz="2400" b="1" dirty="0">
              <a:solidFill>
                <a:srgbClr val="151DC1"/>
              </a:solidFill>
            </a:endParaRPr>
          </a:p>
          <a:p>
            <a:pPr>
              <a:buClr>
                <a:srgbClr val="151DC1"/>
              </a:buClr>
              <a:buSzPct val="100000"/>
            </a:pPr>
            <a:endParaRPr lang="zh-CN" altLang="en-US" sz="2400" b="1" dirty="0">
              <a:solidFill>
                <a:srgbClr val="151DC1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92216" y="2522236"/>
            <a:ext cx="5014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151DC1"/>
              </a:buClr>
              <a:buSzPct val="100000"/>
            </a:pPr>
            <a:r>
              <a:rPr lang="en-US" altLang="zh-CN" sz="2400" b="1" dirty="0">
                <a:solidFill>
                  <a:srgbClr val="151DC1"/>
                </a:solidFill>
              </a:rPr>
              <a:t>2. </a:t>
            </a:r>
            <a:r>
              <a:rPr lang="zh-CN" altLang="en-US" sz="2400" b="1" dirty="0">
                <a:solidFill>
                  <a:srgbClr val="151DC1"/>
                </a:solidFill>
              </a:rPr>
              <a:t>认识类</a:t>
            </a:r>
            <a:endParaRPr lang="zh-CN" altLang="en-US" sz="2400" b="1" dirty="0">
              <a:solidFill>
                <a:srgbClr val="151DC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92216" y="3221692"/>
            <a:ext cx="5014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151DC1"/>
              </a:buClr>
              <a:buSzPct val="100000"/>
            </a:pPr>
            <a:r>
              <a:rPr lang="en-US" altLang="zh-CN" sz="2400" b="1" dirty="0">
                <a:solidFill>
                  <a:srgbClr val="151DC1"/>
                </a:solidFill>
              </a:rPr>
              <a:t>3. </a:t>
            </a:r>
            <a:r>
              <a:rPr lang="zh-CN" altLang="en-US" sz="2400" b="1" dirty="0">
                <a:solidFill>
                  <a:srgbClr val="151DC1"/>
                </a:solidFill>
              </a:rPr>
              <a:t>编译与调试程序</a:t>
            </a:r>
            <a:endParaRPr lang="zh-CN" altLang="en-US" sz="2400" b="1" dirty="0">
              <a:solidFill>
                <a:srgbClr val="151DC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91242" y="24888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目录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204465" y="973708"/>
            <a:ext cx="3202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前言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362973" y="2158297"/>
            <a:ext cx="42982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18" name="矩形: 圆顶角 17"/>
          <p:cNvSpPr/>
          <p:nvPr/>
        </p:nvSpPr>
        <p:spPr>
          <a:xfrm>
            <a:off x="582767" y="2158297"/>
            <a:ext cx="8182861" cy="43323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26268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/>
              <a:t>学习目标</a:t>
            </a:r>
            <a:endParaRPr lang="zh-CN" altLang="en-US" dirty="0"/>
          </a:p>
        </p:txBody>
      </p:sp>
      <p:sp>
        <p:nvSpPr>
          <p:cNvPr id="19" name="矩形: 圆角 17"/>
          <p:cNvSpPr/>
          <p:nvPr/>
        </p:nvSpPr>
        <p:spPr>
          <a:xfrm>
            <a:off x="582767" y="2584678"/>
            <a:ext cx="8182861" cy="1143390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9E9F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 marL="257175" indent="-257175">
              <a:lnSpc>
                <a:spcPct val="150000"/>
              </a:lnSpc>
              <a:buClr>
                <a:srgbClr val="151DC1"/>
              </a:buClr>
              <a:buFont typeface="+mj-ea"/>
              <a:buAutoNum type="circleNumDbPlain"/>
            </a:pPr>
            <a:r>
              <a:rPr lang="zh-CN" altLang="en-US" sz="2400" dirty="0">
                <a:solidFill>
                  <a:schemeClr val="tx1"/>
                </a:solidFill>
                <a:latin typeface="Consolas" panose="020B0609020204030204" pitchFamily="49" charset="0"/>
              </a:rPr>
              <a:t>掌握</a:t>
            </a:r>
            <a:r>
              <a:rPr lang="en-US" altLang="zh-CN" sz="2400" dirty="0">
                <a:solidFill>
                  <a:schemeClr val="tx1"/>
                </a:solidFill>
                <a:latin typeface="Consolas" panose="020B0609020204030204" pitchFamily="49" charset="0"/>
              </a:rPr>
              <a:t>C++ </a:t>
            </a:r>
            <a:r>
              <a:rPr lang="zh-CN" altLang="en-US" sz="2400" dirty="0">
                <a:solidFill>
                  <a:schemeClr val="tx1"/>
                </a:solidFill>
                <a:latin typeface="Consolas" panose="020B0609020204030204" pitchFamily="49" charset="0"/>
              </a:rPr>
              <a:t>程序的基本组成、了解类的概念；</a:t>
            </a:r>
            <a:endParaRPr lang="en-US" altLang="zh-CN" sz="24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57175" indent="-257175">
              <a:lnSpc>
                <a:spcPct val="150000"/>
              </a:lnSpc>
              <a:buClr>
                <a:srgbClr val="151DC1"/>
              </a:buClr>
              <a:buFont typeface="+mj-ea"/>
              <a:buAutoNum type="circleNumDbPlain"/>
            </a:pPr>
            <a:r>
              <a:rPr lang="zh-CN" altLang="en-US" sz="2400" dirty="0">
                <a:solidFill>
                  <a:schemeClr val="tx1"/>
                </a:solidFill>
                <a:latin typeface="Consolas" panose="020B0609020204030204" pitchFamily="49" charset="0"/>
              </a:rPr>
              <a:t>学会独立上机编写、调试以及运行一个简单的</a:t>
            </a:r>
            <a:r>
              <a:rPr lang="en-US" altLang="zh-CN" sz="2400" dirty="0">
                <a:solidFill>
                  <a:schemeClr val="tx1"/>
                </a:solidFill>
                <a:latin typeface="Consolas" panose="020B0609020204030204" pitchFamily="49" charset="0"/>
              </a:rPr>
              <a:t>C++ </a:t>
            </a:r>
            <a:r>
              <a:rPr lang="zh-CN" altLang="en-US" sz="2400" dirty="0">
                <a:solidFill>
                  <a:schemeClr val="tx1"/>
                </a:solidFill>
                <a:latin typeface="Consolas" panose="020B0609020204030204" pitchFamily="49" charset="0"/>
              </a:rPr>
              <a:t>程序。</a:t>
            </a:r>
            <a:endParaRPr lang="zh-CN" altLang="en-US" sz="2400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204464" y="973708"/>
            <a:ext cx="4604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1.1 </a:t>
            </a:r>
            <a:r>
              <a:rPr lang="zh-CN" altLang="en-US" sz="2400" b="1" dirty="0">
                <a:solidFill>
                  <a:schemeClr val="bg1"/>
                </a:solidFill>
              </a:rPr>
              <a:t>编写一个</a:t>
            </a:r>
            <a:r>
              <a:rPr lang="en-US" altLang="zh-CN" sz="2400" b="1" dirty="0">
                <a:solidFill>
                  <a:schemeClr val="bg1"/>
                </a:solidFill>
              </a:rPr>
              <a:t>C++ </a:t>
            </a:r>
            <a:r>
              <a:rPr lang="zh-CN" altLang="en-US" sz="2400" b="1" dirty="0">
                <a:solidFill>
                  <a:schemeClr val="bg1"/>
                </a:solidFill>
              </a:rPr>
              <a:t>程序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01724" y="1973615"/>
            <a:ext cx="3429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FFFF"/>
                </a:solidFill>
                <a:latin typeface="MicrosoftYaHei"/>
              </a:rPr>
              <a:t>学习目标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14" name="矩形: 圆角 17"/>
          <p:cNvSpPr/>
          <p:nvPr/>
        </p:nvSpPr>
        <p:spPr>
          <a:xfrm>
            <a:off x="546731" y="1926950"/>
            <a:ext cx="6528039" cy="1317369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5F4F8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Clr>
                <a:srgbClr val="151DC1"/>
              </a:buClr>
            </a:pPr>
            <a:r>
              <a:rPr lang="en-US" altLang="zh-CN" sz="1350" dirty="0">
                <a:solidFill>
                  <a:srgbClr val="017F01"/>
                </a:solidFill>
                <a:latin typeface="Consolas" panose="020B0609020204030204" pitchFamily="49" charset="0"/>
              </a:rPr>
              <a:t>/* </a:t>
            </a:r>
            <a:r>
              <a:rPr lang="zh-CN" altLang="en-US" sz="1350" dirty="0">
                <a:solidFill>
                  <a:srgbClr val="017F01"/>
                </a:solidFill>
                <a:latin typeface="Consolas" panose="020B0609020204030204" pitchFamily="49" charset="0"/>
              </a:rPr>
              <a:t>一个空的</a:t>
            </a:r>
            <a:r>
              <a:rPr lang="en-US" sz="1350" dirty="0">
                <a:solidFill>
                  <a:srgbClr val="017F01"/>
                </a:solidFill>
                <a:latin typeface="Consolas" panose="020B0609020204030204" pitchFamily="49" charset="0"/>
              </a:rPr>
              <a:t>main</a:t>
            </a:r>
            <a:r>
              <a:rPr lang="zh-CN" altLang="en-US" sz="1350" dirty="0">
                <a:solidFill>
                  <a:srgbClr val="017F01"/>
                </a:solidFill>
                <a:latin typeface="Consolas" panose="020B0609020204030204" pitchFamily="49" charset="0"/>
              </a:rPr>
              <a:t>函数</a:t>
            </a:r>
            <a:endParaRPr lang="zh-CN" altLang="en-US" sz="1350" dirty="0">
              <a:solidFill>
                <a:srgbClr val="017F01"/>
              </a:solidFill>
              <a:latin typeface="Consolas" panose="020B0609020204030204" pitchFamily="49" charset="0"/>
            </a:endParaRPr>
          </a:p>
          <a:p>
            <a:pPr>
              <a:buClr>
                <a:srgbClr val="151DC1"/>
              </a:buClr>
            </a:pPr>
            <a:r>
              <a:rPr lang="zh-CN" altLang="en-US" sz="1350" dirty="0">
                <a:solidFill>
                  <a:srgbClr val="017F01"/>
                </a:solidFill>
                <a:latin typeface="Consolas" panose="020B0609020204030204" pitchFamily="49" charset="0"/>
              </a:rPr>
              <a:t>返回一个整型值*</a:t>
            </a:r>
            <a:r>
              <a:rPr lang="en-US" altLang="zh-CN" sz="1350" dirty="0">
                <a:solidFill>
                  <a:srgbClr val="017F01"/>
                </a:solidFill>
                <a:latin typeface="Consolas" panose="020B0609020204030204" pitchFamily="49" charset="0"/>
              </a:rPr>
              <a:t>/</a:t>
            </a:r>
            <a:endParaRPr lang="en-US" altLang="zh-CN" sz="1350" dirty="0">
              <a:solidFill>
                <a:srgbClr val="017F01"/>
              </a:solidFill>
              <a:latin typeface="Consolas" panose="020B0609020204030204" pitchFamily="49" charset="0"/>
            </a:endParaRPr>
          </a:p>
          <a:p>
            <a:pPr>
              <a:buClr>
                <a:srgbClr val="151DC1"/>
              </a:buClr>
            </a:pPr>
            <a:r>
              <a:rPr lang="en-US" sz="1350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sz="1350" dirty="0">
                <a:solidFill>
                  <a:schemeClr val="tx1"/>
                </a:solidFill>
                <a:latin typeface="Consolas" panose="020B0609020204030204" pitchFamily="49" charset="0"/>
              </a:rPr>
              <a:t> main(){ </a:t>
            </a:r>
            <a:r>
              <a:rPr lang="en-US" sz="1350" dirty="0">
                <a:solidFill>
                  <a:srgbClr val="017F01"/>
                </a:solidFill>
                <a:latin typeface="Consolas" panose="020B0609020204030204" pitchFamily="49" charset="0"/>
              </a:rPr>
              <a:t>//</a:t>
            </a:r>
            <a:r>
              <a:rPr lang="zh-CN" altLang="en-US" sz="1350" dirty="0">
                <a:solidFill>
                  <a:srgbClr val="017F01"/>
                </a:solidFill>
                <a:latin typeface="Consolas" panose="020B0609020204030204" pitchFamily="49" charset="0"/>
              </a:rPr>
              <a:t>程序从</a:t>
            </a:r>
            <a:r>
              <a:rPr lang="en-US" sz="1350" dirty="0">
                <a:solidFill>
                  <a:srgbClr val="017F01"/>
                </a:solidFill>
                <a:latin typeface="Consolas" panose="020B0609020204030204" pitchFamily="49" charset="0"/>
              </a:rPr>
              <a:t>main</a:t>
            </a:r>
            <a:r>
              <a:rPr lang="zh-CN" altLang="en-US" sz="1350" dirty="0">
                <a:solidFill>
                  <a:srgbClr val="017F01"/>
                </a:solidFill>
                <a:latin typeface="Consolas" panose="020B0609020204030204" pitchFamily="49" charset="0"/>
              </a:rPr>
              <a:t>函数开始执行</a:t>
            </a:r>
            <a:endParaRPr lang="zh-CN" altLang="en-US" sz="1350" dirty="0">
              <a:solidFill>
                <a:srgbClr val="017F01"/>
              </a:solidFill>
              <a:latin typeface="Consolas" panose="020B0609020204030204" pitchFamily="49" charset="0"/>
            </a:endParaRPr>
          </a:p>
          <a:p>
            <a:pPr>
              <a:buClr>
                <a:srgbClr val="151DC1"/>
              </a:buClr>
            </a:pPr>
            <a:r>
              <a:rPr lang="en-US" sz="1350" dirty="0">
                <a:solidFill>
                  <a:schemeClr val="tx1"/>
                </a:solidFill>
                <a:latin typeface="Consolas" panose="020B0609020204030204" pitchFamily="49" charset="0"/>
              </a:rPr>
              <a:t>   </a:t>
            </a:r>
            <a:r>
              <a:rPr lang="en-US" sz="1350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sz="1350" dirty="0">
                <a:solidFill>
                  <a:schemeClr val="tx1"/>
                </a:solidFill>
                <a:latin typeface="Consolas" panose="020B0609020204030204" pitchFamily="49" charset="0"/>
              </a:rPr>
              <a:t> 0; </a:t>
            </a:r>
            <a:r>
              <a:rPr lang="en-US" sz="1350" dirty="0">
                <a:solidFill>
                  <a:srgbClr val="017F01"/>
                </a:solidFill>
                <a:latin typeface="Consolas" panose="020B0609020204030204" pitchFamily="49" charset="0"/>
              </a:rPr>
              <a:t>/*</a:t>
            </a:r>
            <a:r>
              <a:rPr lang="zh-CN" altLang="en-US" sz="1350" dirty="0">
                <a:solidFill>
                  <a:srgbClr val="017F01"/>
                </a:solidFill>
                <a:latin typeface="Consolas" panose="020B0609020204030204" pitchFamily="49" charset="0"/>
              </a:rPr>
              <a:t>返回一个整型值*</a:t>
            </a:r>
            <a:r>
              <a:rPr lang="en-US" altLang="zh-CN" sz="1350" dirty="0">
                <a:solidFill>
                  <a:srgbClr val="017F01"/>
                </a:solidFill>
                <a:latin typeface="Consolas" panose="020B0609020204030204" pitchFamily="49" charset="0"/>
              </a:rPr>
              <a:t>/</a:t>
            </a:r>
            <a:endParaRPr lang="en-US" altLang="zh-CN" sz="1350" dirty="0">
              <a:solidFill>
                <a:srgbClr val="017F01"/>
              </a:solidFill>
              <a:latin typeface="Consolas" panose="020B0609020204030204" pitchFamily="49" charset="0"/>
            </a:endParaRPr>
          </a:p>
          <a:p>
            <a:pPr>
              <a:buClr>
                <a:srgbClr val="151DC1"/>
              </a:buClr>
            </a:pPr>
            <a:r>
              <a:rPr lang="en-US" altLang="zh-CN" sz="1350" dirty="0">
                <a:solidFill>
                  <a:schemeClr val="tx1"/>
                </a:solidFill>
                <a:latin typeface="Consolas" panose="020B0609020204030204" pitchFamily="49" charset="0"/>
              </a:rPr>
              <a:t>}</a:t>
            </a:r>
            <a:endParaRPr lang="en-US" altLang="zh-CN" sz="1350" dirty="0">
              <a:solidFill>
                <a:schemeClr val="tx1"/>
              </a:solidFill>
            </a:endParaRPr>
          </a:p>
        </p:txBody>
      </p:sp>
      <p:sp>
        <p:nvSpPr>
          <p:cNvPr id="15" name="矩形: 圆顶角 14"/>
          <p:cNvSpPr/>
          <p:nvPr/>
        </p:nvSpPr>
        <p:spPr>
          <a:xfrm>
            <a:off x="546731" y="1503172"/>
            <a:ext cx="6528039" cy="43323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0094B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/>
              <a:t>一个空的 </a:t>
            </a:r>
            <a:r>
              <a:rPr lang="en-US" altLang="zh-CN" dirty="0"/>
              <a:t>main </a:t>
            </a:r>
            <a:r>
              <a:rPr lang="zh-CN" altLang="en-US" dirty="0"/>
              <a:t>函数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546731" y="3362880"/>
            <a:ext cx="6528039" cy="2384797"/>
            <a:chOff x="219974" y="2044323"/>
            <a:chExt cx="8704052" cy="3179729"/>
          </a:xfrm>
        </p:grpSpPr>
        <p:sp>
          <p:nvSpPr>
            <p:cNvPr id="20" name="矩形: 圆顶角 19"/>
            <p:cNvSpPr/>
            <p:nvPr/>
          </p:nvSpPr>
          <p:spPr>
            <a:xfrm>
              <a:off x="219974" y="2044323"/>
              <a:ext cx="8704052" cy="577651"/>
            </a:xfrm>
            <a:prstGeom prst="round2SameRect">
              <a:avLst>
                <a:gd name="adj1" fmla="val 20076"/>
                <a:gd name="adj2" fmla="val 0"/>
              </a:avLst>
            </a:prstGeom>
            <a:solidFill>
              <a:srgbClr val="E0AB5B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dirty="0"/>
                <a:t>注释</a:t>
              </a:r>
              <a:endParaRPr lang="zh-CN" altLang="en-US" dirty="0"/>
            </a:p>
          </p:txBody>
        </p:sp>
        <p:sp>
          <p:nvSpPr>
            <p:cNvPr id="21" name="矩形: 圆角 17"/>
            <p:cNvSpPr/>
            <p:nvPr/>
          </p:nvSpPr>
          <p:spPr>
            <a:xfrm>
              <a:off x="219974" y="2650698"/>
              <a:ext cx="8704052" cy="2573354"/>
            </a:xfrm>
            <a:custGeom>
              <a:avLst/>
              <a:gdLst>
                <a:gd name="connsiteX0" fmla="*/ 0 w 8704052"/>
                <a:gd name="connsiteY0" fmla="*/ 149608 h 2074717"/>
                <a:gd name="connsiteX1" fmla="*/ 149608 w 8704052"/>
                <a:gd name="connsiteY1" fmla="*/ 0 h 2074717"/>
                <a:gd name="connsiteX2" fmla="*/ 8554444 w 8704052"/>
                <a:gd name="connsiteY2" fmla="*/ 0 h 2074717"/>
                <a:gd name="connsiteX3" fmla="*/ 8704052 w 8704052"/>
                <a:gd name="connsiteY3" fmla="*/ 149608 h 2074717"/>
                <a:gd name="connsiteX4" fmla="*/ 8704052 w 8704052"/>
                <a:gd name="connsiteY4" fmla="*/ 1925109 h 2074717"/>
                <a:gd name="connsiteX5" fmla="*/ 8554444 w 8704052"/>
                <a:gd name="connsiteY5" fmla="*/ 2074717 h 2074717"/>
                <a:gd name="connsiteX6" fmla="*/ 149608 w 8704052"/>
                <a:gd name="connsiteY6" fmla="*/ 2074717 h 2074717"/>
                <a:gd name="connsiteX7" fmla="*/ 0 w 8704052"/>
                <a:gd name="connsiteY7" fmla="*/ 1925109 h 2074717"/>
                <a:gd name="connsiteX8" fmla="*/ 0 w 8704052"/>
                <a:gd name="connsiteY8" fmla="*/ 149608 h 2074717"/>
                <a:gd name="connsiteX0-1" fmla="*/ 0 w 8704052"/>
                <a:gd name="connsiteY0-2" fmla="*/ 195256 h 2120365"/>
                <a:gd name="connsiteX1-3" fmla="*/ 8554444 w 8704052"/>
                <a:gd name="connsiteY1-4" fmla="*/ 45648 h 2120365"/>
                <a:gd name="connsiteX2-5" fmla="*/ 8704052 w 8704052"/>
                <a:gd name="connsiteY2-6" fmla="*/ 195256 h 2120365"/>
                <a:gd name="connsiteX3-7" fmla="*/ 8704052 w 8704052"/>
                <a:gd name="connsiteY3-8" fmla="*/ 1970757 h 2120365"/>
                <a:gd name="connsiteX4-9" fmla="*/ 8554444 w 8704052"/>
                <a:gd name="connsiteY4-10" fmla="*/ 2120365 h 2120365"/>
                <a:gd name="connsiteX5-11" fmla="*/ 149608 w 8704052"/>
                <a:gd name="connsiteY5-12" fmla="*/ 2120365 h 2120365"/>
                <a:gd name="connsiteX6-13" fmla="*/ 0 w 8704052"/>
                <a:gd name="connsiteY6-14" fmla="*/ 1970757 h 2120365"/>
                <a:gd name="connsiteX7-15" fmla="*/ 0 w 8704052"/>
                <a:gd name="connsiteY7-16" fmla="*/ 195256 h 2120365"/>
                <a:gd name="connsiteX0-17" fmla="*/ 0 w 8704052"/>
                <a:gd name="connsiteY0-18" fmla="*/ 140268 h 2224127"/>
                <a:gd name="connsiteX1-19" fmla="*/ 8554444 w 8704052"/>
                <a:gd name="connsiteY1-20" fmla="*/ 149410 h 2224127"/>
                <a:gd name="connsiteX2-21" fmla="*/ 8704052 w 8704052"/>
                <a:gd name="connsiteY2-22" fmla="*/ 299018 h 2224127"/>
                <a:gd name="connsiteX3-23" fmla="*/ 8704052 w 8704052"/>
                <a:gd name="connsiteY3-24" fmla="*/ 2074519 h 2224127"/>
                <a:gd name="connsiteX4-25" fmla="*/ 8554444 w 8704052"/>
                <a:gd name="connsiteY4-26" fmla="*/ 2224127 h 2224127"/>
                <a:gd name="connsiteX5-27" fmla="*/ 149608 w 8704052"/>
                <a:gd name="connsiteY5-28" fmla="*/ 2224127 h 2224127"/>
                <a:gd name="connsiteX6-29" fmla="*/ 0 w 8704052"/>
                <a:gd name="connsiteY6-30" fmla="*/ 2074519 h 2224127"/>
                <a:gd name="connsiteX7-31" fmla="*/ 0 w 8704052"/>
                <a:gd name="connsiteY7-32" fmla="*/ 140268 h 2224127"/>
                <a:gd name="connsiteX0-33" fmla="*/ 0 w 8704052"/>
                <a:gd name="connsiteY0-34" fmla="*/ 0 h 2083859"/>
                <a:gd name="connsiteX1-35" fmla="*/ 8554444 w 8704052"/>
                <a:gd name="connsiteY1-36" fmla="*/ 9142 h 2083859"/>
                <a:gd name="connsiteX2-37" fmla="*/ 8704052 w 8704052"/>
                <a:gd name="connsiteY2-38" fmla="*/ 158750 h 2083859"/>
                <a:gd name="connsiteX3-39" fmla="*/ 8704052 w 8704052"/>
                <a:gd name="connsiteY3-40" fmla="*/ 1934251 h 2083859"/>
                <a:gd name="connsiteX4-41" fmla="*/ 8554444 w 8704052"/>
                <a:gd name="connsiteY4-42" fmla="*/ 2083859 h 2083859"/>
                <a:gd name="connsiteX5-43" fmla="*/ 149608 w 8704052"/>
                <a:gd name="connsiteY5-44" fmla="*/ 2083859 h 2083859"/>
                <a:gd name="connsiteX6-45" fmla="*/ 0 w 8704052"/>
                <a:gd name="connsiteY6-46" fmla="*/ 1934251 h 2083859"/>
                <a:gd name="connsiteX7-47" fmla="*/ 0 w 8704052"/>
                <a:gd name="connsiteY7-48" fmla="*/ 0 h 2083859"/>
                <a:gd name="connsiteX0-49" fmla="*/ 0 w 8704052"/>
                <a:gd name="connsiteY0-50" fmla="*/ 0 h 2083859"/>
                <a:gd name="connsiteX1-51" fmla="*/ 8704052 w 8704052"/>
                <a:gd name="connsiteY1-52" fmla="*/ 158750 h 2083859"/>
                <a:gd name="connsiteX2-53" fmla="*/ 8704052 w 8704052"/>
                <a:gd name="connsiteY2-54" fmla="*/ 1934251 h 2083859"/>
                <a:gd name="connsiteX3-55" fmla="*/ 8554444 w 8704052"/>
                <a:gd name="connsiteY3-56" fmla="*/ 2083859 h 2083859"/>
                <a:gd name="connsiteX4-57" fmla="*/ 149608 w 8704052"/>
                <a:gd name="connsiteY4-58" fmla="*/ 2083859 h 2083859"/>
                <a:gd name="connsiteX5-59" fmla="*/ 0 w 8704052"/>
                <a:gd name="connsiteY5-60" fmla="*/ 1934251 h 2083859"/>
                <a:gd name="connsiteX6-61" fmla="*/ 0 w 8704052"/>
                <a:gd name="connsiteY6-62" fmla="*/ 0 h 2083859"/>
                <a:gd name="connsiteX0-63" fmla="*/ 0 w 8704052"/>
                <a:gd name="connsiteY0-64" fmla="*/ 0 h 2083859"/>
                <a:gd name="connsiteX1-65" fmla="*/ 8704052 w 8704052"/>
                <a:gd name="connsiteY1-66" fmla="*/ 19050 h 2083859"/>
                <a:gd name="connsiteX2-67" fmla="*/ 8704052 w 8704052"/>
                <a:gd name="connsiteY2-68" fmla="*/ 1934251 h 2083859"/>
                <a:gd name="connsiteX3-69" fmla="*/ 8554444 w 8704052"/>
                <a:gd name="connsiteY3-70" fmla="*/ 2083859 h 2083859"/>
                <a:gd name="connsiteX4-71" fmla="*/ 149608 w 8704052"/>
                <a:gd name="connsiteY4-72" fmla="*/ 2083859 h 2083859"/>
                <a:gd name="connsiteX5-73" fmla="*/ 0 w 8704052"/>
                <a:gd name="connsiteY5-74" fmla="*/ 1934251 h 2083859"/>
                <a:gd name="connsiteX6-75" fmla="*/ 0 w 8704052"/>
                <a:gd name="connsiteY6-76" fmla="*/ 0 h 2083859"/>
                <a:gd name="connsiteX0-77" fmla="*/ 0 w 8704052"/>
                <a:gd name="connsiteY0-78" fmla="*/ 0 h 2083859"/>
                <a:gd name="connsiteX1-79" fmla="*/ 8699290 w 8704052"/>
                <a:gd name="connsiteY1-80" fmla="*/ 4763 h 2083859"/>
                <a:gd name="connsiteX2-81" fmla="*/ 8704052 w 8704052"/>
                <a:gd name="connsiteY2-82" fmla="*/ 1934251 h 2083859"/>
                <a:gd name="connsiteX3-83" fmla="*/ 8554444 w 8704052"/>
                <a:gd name="connsiteY3-84" fmla="*/ 2083859 h 2083859"/>
                <a:gd name="connsiteX4-85" fmla="*/ 149608 w 8704052"/>
                <a:gd name="connsiteY4-86" fmla="*/ 2083859 h 2083859"/>
                <a:gd name="connsiteX5-87" fmla="*/ 0 w 8704052"/>
                <a:gd name="connsiteY5-88" fmla="*/ 1934251 h 2083859"/>
                <a:gd name="connsiteX6-89" fmla="*/ 0 w 8704052"/>
                <a:gd name="connsiteY6-90" fmla="*/ 0 h 208385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8704052" h="2083859">
                  <a:moveTo>
                    <a:pt x="0" y="0"/>
                  </a:moveTo>
                  <a:lnTo>
                    <a:pt x="8699290" y="4763"/>
                  </a:lnTo>
                  <a:cubicBezTo>
                    <a:pt x="8700877" y="647926"/>
                    <a:pt x="8702465" y="1291088"/>
                    <a:pt x="8704052" y="1934251"/>
                  </a:cubicBezTo>
                  <a:cubicBezTo>
                    <a:pt x="8704052" y="2016877"/>
                    <a:pt x="8637070" y="2083859"/>
                    <a:pt x="8554444" y="2083859"/>
                  </a:cubicBezTo>
                  <a:lnTo>
                    <a:pt x="149608" y="2083859"/>
                  </a:lnTo>
                  <a:cubicBezTo>
                    <a:pt x="66982" y="2083859"/>
                    <a:pt x="0" y="2016877"/>
                    <a:pt x="0" y="193425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CF6EE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>
              <a:spAutoFit/>
            </a:bodyPr>
            <a:lstStyle/>
            <a:p>
              <a:pPr marL="214630" indent="-214630">
                <a:lnSpc>
                  <a:spcPct val="150000"/>
                </a:lnSpc>
                <a:buClr>
                  <a:srgbClr val="151DC1"/>
                </a:buClr>
                <a:buFont typeface="Consolas" panose="020B0609020204030204" pitchFamily="49" charset="0"/>
                <a:buChar char="●"/>
              </a:pPr>
              <a:r>
                <a:rPr lang="en-US" altLang="zh-CN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main() </a:t>
              </a:r>
              <a:r>
                <a:rPr lang="zh-CN" altLang="en-US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是主函数，也是入口函数</a:t>
              </a:r>
              <a:endParaRPr lang="zh-CN" altLang="en-US" sz="1350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214630" indent="-214630">
                <a:lnSpc>
                  <a:spcPct val="150000"/>
                </a:lnSpc>
                <a:buClr>
                  <a:srgbClr val="151DC1"/>
                </a:buClr>
                <a:buFont typeface="Consolas" panose="020B0609020204030204" pitchFamily="49" charset="0"/>
                <a:buChar char="●"/>
              </a:pPr>
              <a:r>
                <a:rPr lang="zh-CN" altLang="en-US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函数包括四部分</a:t>
              </a:r>
              <a:r>
                <a:rPr lang="en-US" altLang="zh-CN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: </a:t>
              </a:r>
              <a:r>
                <a:rPr lang="zh-CN" altLang="en-US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返回值类型、函数名、形参列表和函数体</a:t>
              </a:r>
              <a:endParaRPr lang="zh-CN" altLang="en-US" sz="1350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214630" indent="-214630">
                <a:lnSpc>
                  <a:spcPct val="150000"/>
                </a:lnSpc>
                <a:buClr>
                  <a:srgbClr val="151DC1"/>
                </a:buClr>
                <a:buFont typeface="Consolas" panose="020B0609020204030204" pitchFamily="49" charset="0"/>
                <a:buChar char="●"/>
              </a:pPr>
              <a:r>
                <a:rPr lang="en-US" altLang="zh-CN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int</a:t>
              </a:r>
              <a:r>
                <a:rPr lang="zh-CN" altLang="en-US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（整型类型），即为</a:t>
              </a:r>
              <a:r>
                <a:rPr lang="en-US" altLang="zh-CN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main </a:t>
              </a:r>
              <a:r>
                <a:rPr lang="zh-CN" altLang="en-US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函数返回值类型</a:t>
              </a:r>
              <a:endParaRPr lang="zh-CN" altLang="en-US" sz="1350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214630" indent="-214630">
                <a:lnSpc>
                  <a:spcPct val="150000"/>
                </a:lnSpc>
                <a:buClr>
                  <a:srgbClr val="151DC1"/>
                </a:buClr>
                <a:buFont typeface="Consolas" panose="020B0609020204030204" pitchFamily="49" charset="0"/>
                <a:buChar char="●"/>
              </a:pPr>
              <a:r>
                <a:rPr lang="en-US" altLang="zh-CN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C++ </a:t>
              </a:r>
              <a:r>
                <a:rPr lang="zh-CN" altLang="en-US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有两种注释方法 </a:t>
              </a:r>
              <a:endParaRPr lang="en-US" altLang="zh-CN" sz="1350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257175" indent="-257175">
                <a:lnSpc>
                  <a:spcPct val="150000"/>
                </a:lnSpc>
                <a:buClr>
                  <a:srgbClr val="151DC1"/>
                </a:buClr>
                <a:buFont typeface="+mj-ea"/>
                <a:buAutoNum type="circleNumDbPlain"/>
              </a:pPr>
              <a:r>
                <a:rPr lang="zh-CN" altLang="en-US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双斜线</a:t>
              </a:r>
              <a:r>
                <a:rPr lang="en-US" altLang="zh-CN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(//) </a:t>
              </a:r>
              <a:r>
                <a:rPr lang="zh-CN" altLang="en-US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注释单行语句，以换行符结束</a:t>
              </a:r>
              <a:endParaRPr lang="zh-CN" altLang="en-US" sz="1350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257175" indent="-257175">
                <a:lnSpc>
                  <a:spcPct val="150000"/>
                </a:lnSpc>
                <a:buClr>
                  <a:srgbClr val="151DC1"/>
                </a:buClr>
                <a:buFont typeface="+mj-ea"/>
                <a:buAutoNum type="circleNumDbPlain"/>
              </a:pPr>
              <a:r>
                <a:rPr lang="zh-CN" altLang="en-US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界定符</a:t>
              </a:r>
              <a:r>
                <a:rPr lang="en-US" altLang="zh-CN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(/* */) </a:t>
              </a:r>
              <a:r>
                <a:rPr lang="zh-CN" altLang="en-US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注释多行语句，以</a:t>
              </a:r>
              <a:r>
                <a:rPr lang="en-US" altLang="zh-CN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/* </a:t>
              </a:r>
              <a:r>
                <a:rPr lang="zh-CN" altLang="en-US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开始，到*</a:t>
              </a:r>
              <a:r>
                <a:rPr lang="en-US" altLang="zh-CN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/</a:t>
              </a:r>
              <a:r>
                <a:rPr lang="zh-CN" altLang="en-US" sz="1350" dirty="0">
                  <a:solidFill>
                    <a:schemeClr val="tx1"/>
                  </a:solidFill>
                  <a:latin typeface="Consolas" panose="020B0609020204030204" pitchFamily="49" charset="0"/>
                </a:rPr>
                <a:t>结束</a:t>
              </a:r>
              <a:r>
                <a:rPr lang="zh-CN" altLang="en-US" sz="1350" dirty="0">
                  <a:solidFill>
                    <a:srgbClr val="000000"/>
                  </a:solidFill>
                  <a:latin typeface="Consolas" panose="020B0609020204030204" pitchFamily="49" charset="0"/>
                </a:rPr>
                <a:t>。</a:t>
              </a:r>
              <a:endParaRPr lang="en-US" altLang="zh-CN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10" name="灯片编号占位符 3"/>
          <p:cNvSpPr txBox="1"/>
          <p:nvPr/>
        </p:nvSpPr>
        <p:spPr>
          <a:xfrm>
            <a:off x="5324603" y="5440488"/>
            <a:ext cx="154305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rgbClr val="151DC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9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1242" y="248886"/>
            <a:ext cx="34301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1.1 </a:t>
            </a:r>
            <a:r>
              <a:rPr lang="zh-CN" altLang="en-US" sz="2800" dirty="0">
                <a:solidFill>
                  <a:schemeClr val="bg1"/>
                </a:solidFill>
              </a:rPr>
              <a:t>编写一个</a:t>
            </a:r>
            <a:r>
              <a:rPr lang="en-US" altLang="zh-CN" sz="2800" dirty="0">
                <a:solidFill>
                  <a:schemeClr val="bg1"/>
                </a:solidFill>
              </a:rPr>
              <a:t>C++</a:t>
            </a:r>
            <a:r>
              <a:rPr lang="zh-CN" altLang="en-US" sz="2800" dirty="0">
                <a:solidFill>
                  <a:schemeClr val="bg1"/>
                </a:solidFill>
              </a:rPr>
              <a:t>程序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204464" y="973708"/>
            <a:ext cx="4604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1.1 </a:t>
            </a:r>
            <a:r>
              <a:rPr lang="zh-CN" altLang="en-US" sz="2400" b="1" dirty="0">
                <a:solidFill>
                  <a:schemeClr val="bg1"/>
                </a:solidFill>
              </a:rPr>
              <a:t>编写一个</a:t>
            </a:r>
            <a:r>
              <a:rPr lang="en-US" altLang="zh-CN" sz="2400" b="1" dirty="0">
                <a:solidFill>
                  <a:schemeClr val="bg1"/>
                </a:solidFill>
              </a:rPr>
              <a:t>C++ </a:t>
            </a:r>
            <a:r>
              <a:rPr lang="zh-CN" altLang="en-US" sz="2400" b="1" dirty="0">
                <a:solidFill>
                  <a:schemeClr val="bg1"/>
                </a:solidFill>
              </a:rPr>
              <a:t>程序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0" name="矩形: 圆角 17"/>
          <p:cNvSpPr/>
          <p:nvPr/>
        </p:nvSpPr>
        <p:spPr>
          <a:xfrm>
            <a:off x="382877" y="2496019"/>
            <a:ext cx="7847647" cy="400110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5EF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已知圆柱体的底面半径和高分别为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6cm 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12cm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，求圆柱体的体积？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1" name="矩形: 圆顶角 10"/>
          <p:cNvSpPr/>
          <p:nvPr/>
        </p:nvSpPr>
        <p:spPr>
          <a:xfrm>
            <a:off x="382877" y="3430227"/>
            <a:ext cx="7813277" cy="43323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006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数学解法</a:t>
            </a:r>
            <a:endParaRPr lang="zh-CN" altLang="en-US" sz="2400" dirty="0"/>
          </a:p>
        </p:txBody>
      </p:sp>
      <p:sp>
        <p:nvSpPr>
          <p:cNvPr id="12" name="矩形: 圆角 17"/>
          <p:cNvSpPr/>
          <p:nvPr/>
        </p:nvSpPr>
        <p:spPr>
          <a:xfrm>
            <a:off x="382877" y="3856609"/>
            <a:ext cx="7813277" cy="1695016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5EF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Consolas" panose="020B0609020204030204" pitchFamily="49" charset="0"/>
              </a:rPr>
              <a:t>解：设半径为</a:t>
            </a:r>
            <a:r>
              <a:rPr lang="en-US" altLang="zh-CN" sz="2400" dirty="0">
                <a:solidFill>
                  <a:schemeClr val="tx1"/>
                </a:solidFill>
                <a:latin typeface="Consolas" panose="020B0609020204030204" pitchFamily="49" charset="0"/>
              </a:rPr>
              <a:t>radius</a:t>
            </a:r>
            <a:r>
              <a:rPr lang="zh-CN" altLang="en-US" sz="2400" dirty="0">
                <a:solidFill>
                  <a:schemeClr val="tx1"/>
                </a:solidFill>
                <a:latin typeface="Consolas" panose="020B0609020204030204" pitchFamily="49" charset="0"/>
              </a:rPr>
              <a:t>，高为</a:t>
            </a:r>
            <a:r>
              <a:rPr lang="en-US" altLang="zh-CN" sz="2400" dirty="0">
                <a:solidFill>
                  <a:schemeClr val="tx1"/>
                </a:solidFill>
                <a:latin typeface="Consolas" panose="020B0609020204030204" pitchFamily="49" charset="0"/>
              </a:rPr>
              <a:t>height</a:t>
            </a:r>
            <a:r>
              <a:rPr lang="zh-CN" altLang="en-US" sz="2400" dirty="0">
                <a:solidFill>
                  <a:schemeClr val="tx1"/>
                </a:solidFill>
                <a:latin typeface="Consolas" panose="020B0609020204030204" pitchFamily="49" charset="0"/>
              </a:rPr>
              <a:t>，体积为</a:t>
            </a:r>
            <a:r>
              <a:rPr lang="en-US" altLang="zh-CN" sz="2400" dirty="0">
                <a:solidFill>
                  <a:schemeClr val="tx1"/>
                </a:solidFill>
                <a:latin typeface="Consolas" panose="020B0609020204030204" pitchFamily="49" charset="0"/>
              </a:rPr>
              <a:t>volume</a:t>
            </a:r>
            <a:endParaRPr lang="en-US" altLang="zh-CN" sz="24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Consolas" panose="020B0609020204030204" pitchFamily="49" charset="0"/>
              </a:rPr>
              <a:t>    </a:t>
            </a:r>
            <a:r>
              <a:rPr lang="en-US" altLang="zh-CN" sz="2400" dirty="0">
                <a:solidFill>
                  <a:schemeClr val="tx1"/>
                </a:solidFill>
                <a:latin typeface="Consolas" panose="020B0609020204030204" pitchFamily="49" charset="0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Consolas" panose="020B0609020204030204" pitchFamily="49" charset="0"/>
              </a:rPr>
              <a:t>由已知可得：</a:t>
            </a:r>
            <a:r>
              <a:rPr lang="en-US" altLang="zh-CN" sz="2400" dirty="0">
                <a:solidFill>
                  <a:schemeClr val="tx1"/>
                </a:solidFill>
                <a:latin typeface="Consolas" panose="020B0609020204030204" pitchFamily="49" charset="0"/>
              </a:rPr>
              <a:t>radius=6cm</a:t>
            </a:r>
            <a:r>
              <a:rPr lang="zh-CN" altLang="en-US" sz="2400" dirty="0">
                <a:solidFill>
                  <a:schemeClr val="tx1"/>
                </a:solidFill>
                <a:latin typeface="Consolas" panose="020B0609020204030204" pitchFamily="49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Consolas" panose="020B0609020204030204" pitchFamily="49" charset="0"/>
              </a:rPr>
              <a:t>height=12cm</a:t>
            </a:r>
            <a:endParaRPr lang="en-US" altLang="zh-CN" sz="24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027695" y="3429000"/>
          <a:ext cx="4147852" cy="126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27695" y="3429000"/>
                        <a:ext cx="4147852" cy="1261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82877" y="5079494"/>
          <a:ext cx="7735082" cy="35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81381600" imgH="5486400" progId="Equation.DSMT4">
                  <p:embed/>
                </p:oleObj>
              </mc:Choice>
              <mc:Fallback>
                <p:oleObj name="Equation" r:id="rId3" imgW="81381600" imgH="54864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877" y="5079494"/>
                        <a:ext cx="7735082" cy="35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: 圆顶角 8"/>
          <p:cNvSpPr/>
          <p:nvPr/>
        </p:nvSpPr>
        <p:spPr>
          <a:xfrm>
            <a:off x="390775" y="2062169"/>
            <a:ext cx="7847647" cy="43323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006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/>
              <a:t>例</a:t>
            </a:r>
            <a:r>
              <a:rPr lang="en-US" altLang="zh-CN" sz="2400" dirty="0"/>
              <a:t>1.2</a:t>
            </a:r>
            <a:endParaRPr lang="zh-CN" altLang="en-US" sz="2400" dirty="0"/>
          </a:p>
        </p:txBody>
      </p:sp>
      <p:sp>
        <p:nvSpPr>
          <p:cNvPr id="16" name="矩形 15"/>
          <p:cNvSpPr/>
          <p:nvPr/>
        </p:nvSpPr>
        <p:spPr>
          <a:xfrm>
            <a:off x="91242" y="248886"/>
            <a:ext cx="34301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1.1 </a:t>
            </a:r>
            <a:r>
              <a:rPr lang="zh-CN" altLang="en-US" sz="2800" dirty="0">
                <a:solidFill>
                  <a:schemeClr val="bg1"/>
                </a:solidFill>
              </a:rPr>
              <a:t>编写一个</a:t>
            </a:r>
            <a:r>
              <a:rPr lang="en-US" altLang="zh-CN" sz="2800" dirty="0">
                <a:solidFill>
                  <a:schemeClr val="bg1"/>
                </a:solidFill>
              </a:rPr>
              <a:t>C++</a:t>
            </a:r>
            <a:r>
              <a:rPr lang="zh-CN" altLang="en-US" sz="2800" dirty="0">
                <a:solidFill>
                  <a:schemeClr val="bg1"/>
                </a:solidFill>
              </a:rPr>
              <a:t>程序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204464" y="973708"/>
            <a:ext cx="4604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1.1 </a:t>
            </a:r>
            <a:r>
              <a:rPr lang="zh-CN" altLang="en-US" sz="2400" b="1" dirty="0">
                <a:solidFill>
                  <a:schemeClr val="bg1"/>
                </a:solidFill>
              </a:rPr>
              <a:t>编写一个</a:t>
            </a:r>
            <a:r>
              <a:rPr lang="en-US" altLang="zh-CN" sz="2400" b="1" dirty="0">
                <a:solidFill>
                  <a:schemeClr val="bg1"/>
                </a:solidFill>
              </a:rPr>
              <a:t>C++ </a:t>
            </a:r>
            <a:r>
              <a:rPr lang="zh-CN" altLang="en-US" sz="2400" b="1" dirty="0">
                <a:solidFill>
                  <a:schemeClr val="bg1"/>
                </a:solidFill>
              </a:rPr>
              <a:t>程序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1" name="矩形: 圆顶角 10"/>
          <p:cNvSpPr/>
          <p:nvPr/>
        </p:nvSpPr>
        <p:spPr>
          <a:xfrm>
            <a:off x="135125" y="1096843"/>
            <a:ext cx="5754837" cy="43323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006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/>
              <a:t>代码清单</a:t>
            </a:r>
            <a:r>
              <a:rPr lang="en-US" altLang="zh-CN" dirty="0"/>
              <a:t>1.2</a:t>
            </a:r>
            <a:r>
              <a:rPr lang="zh-CN" altLang="en-US" dirty="0"/>
              <a:t>，例</a:t>
            </a:r>
            <a:r>
              <a:rPr lang="en-US" altLang="zh-CN" dirty="0"/>
              <a:t>1.2</a:t>
            </a:r>
            <a:endParaRPr lang="zh-CN" altLang="en-US" dirty="0"/>
          </a:p>
        </p:txBody>
      </p:sp>
      <p:sp>
        <p:nvSpPr>
          <p:cNvPr id="12" name="矩形: 圆角 17"/>
          <p:cNvSpPr/>
          <p:nvPr/>
        </p:nvSpPr>
        <p:spPr>
          <a:xfrm>
            <a:off x="135125" y="1530081"/>
            <a:ext cx="5765675" cy="5223418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5EF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#include &lt;iostream&gt;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main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)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{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 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定义三个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类型对象，存放半径、高和体积的值</a:t>
            </a:r>
            <a:endParaRPr lang="zh-CN" altLang="en-US" sz="1600" dirty="0">
              <a:solidFill>
                <a:srgbClr val="008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radius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,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height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,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volume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屏幕终端显示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Please input radius and height:</a:t>
            </a:r>
            <a:endParaRPr lang="en-US" altLang="zh-CN" sz="1600" dirty="0">
              <a:solidFill>
                <a:srgbClr val="008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std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::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out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lt;&lt;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DB47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"please input radius and height: "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从键盘输入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6.5 12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回车</a:t>
            </a:r>
            <a:endParaRPr lang="zh-CN" altLang="en-US" sz="1600" dirty="0">
              <a:solidFill>
                <a:srgbClr val="008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std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::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in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gt;&gt;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radius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gt;&gt;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height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计算圆柱体体积，并把结果存放到对象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volume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中</a:t>
            </a:r>
            <a:endParaRPr lang="zh-CN" altLang="en-US" sz="1600" dirty="0">
              <a:solidFill>
                <a:srgbClr val="008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volume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3.14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*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radius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*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radius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*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height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屏幕输出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the volume is 1591.98</a:t>
            </a:r>
            <a:endParaRPr lang="en-US" altLang="zh-CN" sz="1600" dirty="0">
              <a:solidFill>
                <a:srgbClr val="008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std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::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out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lt;&lt;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DB47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"the volume is "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lt;&lt;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volume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b="1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return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0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}</a:t>
            </a:r>
            <a:endParaRPr lang="zh-CN" altLang="en-US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</p:txBody>
      </p:sp>
      <p:sp>
        <p:nvSpPr>
          <p:cNvPr id="16" name="矩形: 圆顶角 15"/>
          <p:cNvSpPr/>
          <p:nvPr/>
        </p:nvSpPr>
        <p:spPr>
          <a:xfrm>
            <a:off x="6099576" y="1096843"/>
            <a:ext cx="2877751" cy="43323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E0AB5B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/>
              <a:t>注释</a:t>
            </a:r>
            <a:endParaRPr lang="zh-CN" altLang="en-US" dirty="0"/>
          </a:p>
        </p:txBody>
      </p:sp>
      <p:sp>
        <p:nvSpPr>
          <p:cNvPr id="17" name="矩形: 圆角 17"/>
          <p:cNvSpPr/>
          <p:nvPr/>
        </p:nvSpPr>
        <p:spPr>
          <a:xfrm>
            <a:off x="6110414" y="1530081"/>
            <a:ext cx="2877751" cy="5224764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FCF6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</a:rPr>
              <a:t>iostream </a:t>
            </a: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为输入输出流库，通过</a:t>
            </a:r>
            <a:r>
              <a:rPr lang="en-US" altLang="zh-CN" sz="1600" dirty="0" err="1">
                <a:solidFill>
                  <a:schemeClr val="tx1"/>
                </a:solidFill>
                <a:latin typeface="Consolas" panose="020B0609020204030204" pitchFamily="49" charset="0"/>
              </a:rPr>
              <a:t>cin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和 </a:t>
            </a:r>
            <a:r>
              <a:rPr lang="en-US" altLang="zh-CN" sz="1600" dirty="0" err="1">
                <a:solidFill>
                  <a:schemeClr val="tx1"/>
                </a:solidFill>
                <a:latin typeface="Consolas" panose="020B0609020204030204" pitchFamily="49" charset="0"/>
              </a:rPr>
              <a:t>cout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语句来实现读写操作</a:t>
            </a:r>
            <a:endParaRPr lang="zh-CN" altLang="en-US" sz="16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“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</a:rPr>
              <a:t>std::”</a:t>
            </a: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表明</a:t>
            </a:r>
            <a:r>
              <a:rPr lang="en-US" altLang="zh-CN" sz="1600" dirty="0" err="1">
                <a:solidFill>
                  <a:schemeClr val="tx1"/>
                </a:solidFill>
                <a:latin typeface="Consolas" panose="020B0609020204030204" pitchFamily="49" charset="0"/>
              </a:rPr>
              <a:t>cin</a:t>
            </a: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、</a:t>
            </a:r>
            <a:r>
              <a:rPr lang="en-US" altLang="zh-CN" sz="1600" dirty="0" err="1">
                <a:solidFill>
                  <a:schemeClr val="tx1"/>
                </a:solidFill>
                <a:latin typeface="Consolas" panose="020B0609020204030204" pitchFamily="49" charset="0"/>
              </a:rPr>
              <a:t>cout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定义在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</a:rPr>
              <a:t>std </a:t>
            </a: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的命名空间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</a:rPr>
              <a:t>,“::”</a:t>
            </a: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为作用域运算符</a:t>
            </a:r>
            <a:endParaRPr lang="zh-CN" altLang="en-US" sz="16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</a:rPr>
              <a:t>radius</a:t>
            </a: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、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</a:rPr>
              <a:t>height </a:t>
            </a: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和 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</a:rPr>
              <a:t>volume </a:t>
            </a: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均为 </a:t>
            </a:r>
            <a:r>
              <a:rPr lang="en-US" altLang="zh-CN" sz="1600" dirty="0">
                <a:solidFill>
                  <a:schemeClr val="tx1"/>
                </a:solidFill>
                <a:latin typeface="Consolas" panose="020B0609020204030204" pitchFamily="49" charset="0"/>
              </a:rPr>
              <a:t>double </a:t>
            </a:r>
            <a:r>
              <a:rPr lang="zh-CN" altLang="en-US" sz="1600" dirty="0">
                <a:solidFill>
                  <a:schemeClr val="tx1"/>
                </a:solidFill>
                <a:latin typeface="Consolas" panose="020B0609020204030204" pitchFamily="49" charset="0"/>
              </a:rPr>
              <a:t>类型的对象</a:t>
            </a:r>
            <a:endParaRPr lang="en-US" altLang="zh-CN" sz="16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endParaRPr lang="en-US" altLang="zh-CN" sz="16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Clr>
                <a:srgbClr val="151DC1"/>
              </a:buClr>
            </a:pP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Clr>
                <a:srgbClr val="151DC1"/>
              </a:buClr>
            </a:pPr>
            <a:endParaRPr lang="en-US" altLang="zh-CN" sz="16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Clr>
                <a:srgbClr val="151DC1"/>
              </a:buClr>
            </a:pPr>
            <a:endParaRPr lang="en-US" altLang="zh-CN" sz="1600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91242" y="248886"/>
            <a:ext cx="34301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1.1 </a:t>
            </a:r>
            <a:r>
              <a:rPr lang="zh-CN" altLang="en-US" sz="2800" dirty="0">
                <a:solidFill>
                  <a:schemeClr val="bg1"/>
                </a:solidFill>
              </a:rPr>
              <a:t>编写一个</a:t>
            </a:r>
            <a:r>
              <a:rPr lang="en-US" altLang="zh-CN" sz="2800" dirty="0">
                <a:solidFill>
                  <a:schemeClr val="bg1"/>
                </a:solidFill>
              </a:rPr>
              <a:t>C++</a:t>
            </a:r>
            <a:r>
              <a:rPr lang="zh-CN" altLang="en-US" sz="2800" dirty="0">
                <a:solidFill>
                  <a:schemeClr val="bg1"/>
                </a:solidFill>
              </a:rPr>
              <a:t>程序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9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52283" y="1564547"/>
            <a:ext cx="7044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MicrosoftYaHei"/>
              </a:rPr>
              <a:t>类（</a:t>
            </a:r>
            <a:r>
              <a:rPr lang="en-US" altLang="zh-CN" sz="2000" dirty="0">
                <a:solidFill>
                  <a:srgbClr val="FF0000"/>
                </a:solidFill>
                <a:latin typeface="LMSans10-Regular-Identity-H"/>
              </a:rPr>
              <a:t>class</a:t>
            </a:r>
            <a:r>
              <a:rPr lang="zh-CN" altLang="en-US" sz="2000" dirty="0">
                <a:solidFill>
                  <a:srgbClr val="FF0000"/>
                </a:solidFill>
                <a:latin typeface="MicrosoftYaHei"/>
              </a:rPr>
              <a:t>）</a:t>
            </a:r>
            <a:r>
              <a:rPr lang="en-US" altLang="zh-CN" sz="2000" dirty="0">
                <a:solidFill>
                  <a:srgbClr val="FF0000"/>
                </a:solidFill>
                <a:latin typeface="LMSans10-Regular-Identity-H"/>
              </a:rPr>
              <a:t>= </a:t>
            </a:r>
            <a:r>
              <a:rPr lang="zh-CN" altLang="en-US" sz="2000" dirty="0">
                <a:solidFill>
                  <a:srgbClr val="FF0000"/>
                </a:solidFill>
                <a:latin typeface="MicrosoftYaHei"/>
              </a:rPr>
              <a:t>数据结构（</a:t>
            </a:r>
            <a:r>
              <a:rPr lang="en-US" altLang="zh-CN" sz="2000" dirty="0">
                <a:solidFill>
                  <a:srgbClr val="FF0000"/>
                </a:solidFill>
                <a:latin typeface="LMSans10-Regular-Identity-H"/>
              </a:rPr>
              <a:t>data structure</a:t>
            </a:r>
            <a:r>
              <a:rPr lang="zh-CN" altLang="en-US" sz="2000" dirty="0">
                <a:solidFill>
                  <a:srgbClr val="FF0000"/>
                </a:solidFill>
                <a:latin typeface="MicrosoftYaHei"/>
              </a:rPr>
              <a:t>）</a:t>
            </a:r>
            <a:r>
              <a:rPr lang="en-US" altLang="zh-CN" sz="2000" dirty="0">
                <a:solidFill>
                  <a:srgbClr val="FF0000"/>
                </a:solidFill>
                <a:latin typeface="LMSans10-Regular-Identity-H"/>
              </a:rPr>
              <a:t>+ </a:t>
            </a:r>
            <a:r>
              <a:rPr lang="zh-CN" altLang="en-US" sz="2000" dirty="0">
                <a:solidFill>
                  <a:srgbClr val="FF0000"/>
                </a:solidFill>
                <a:latin typeface="MicrosoftYaHei"/>
              </a:rPr>
              <a:t>操作（</a:t>
            </a:r>
            <a:r>
              <a:rPr lang="en-US" altLang="zh-CN" sz="2000" dirty="0">
                <a:solidFill>
                  <a:srgbClr val="FF0000"/>
                </a:solidFill>
                <a:latin typeface="LMSans10-Regular-Identity-H"/>
              </a:rPr>
              <a:t>algorithm</a:t>
            </a:r>
            <a:r>
              <a:rPr lang="zh-CN" altLang="en-US" sz="2000" dirty="0">
                <a:solidFill>
                  <a:srgbClr val="FF0000"/>
                </a:solidFill>
                <a:latin typeface="MicrosoftYaHei"/>
              </a:rPr>
              <a:t>）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1204464" y="973708"/>
            <a:ext cx="4604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1.2 </a:t>
            </a:r>
            <a:r>
              <a:rPr lang="zh-CN" altLang="en-US" sz="2400" b="1" dirty="0">
                <a:solidFill>
                  <a:schemeClr val="bg1"/>
                </a:solidFill>
              </a:rPr>
              <a:t>认识类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9" name="矩形: 圆顶角 8"/>
          <p:cNvSpPr/>
          <p:nvPr/>
        </p:nvSpPr>
        <p:spPr>
          <a:xfrm>
            <a:off x="153499" y="2323860"/>
            <a:ext cx="8701867" cy="43323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26268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/>
              <a:t>类 </a:t>
            </a:r>
            <a:r>
              <a:rPr lang="en-US" altLang="zh-CN" sz="2000" dirty="0"/>
              <a:t>(class)</a:t>
            </a:r>
            <a:endParaRPr lang="zh-CN" altLang="en-US" sz="2000" dirty="0"/>
          </a:p>
        </p:txBody>
      </p:sp>
      <p:sp>
        <p:nvSpPr>
          <p:cNvPr id="10" name="矩形: 圆角 17"/>
          <p:cNvSpPr/>
          <p:nvPr/>
        </p:nvSpPr>
        <p:spPr>
          <a:xfrm>
            <a:off x="153499" y="2750240"/>
            <a:ext cx="8701867" cy="2353208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9E9F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 marL="257175" indent="-257175">
              <a:lnSpc>
                <a:spcPct val="150000"/>
              </a:lnSpc>
              <a:buClr>
                <a:srgbClr val="151DC1"/>
              </a:buClr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核心思想是定义一种数据结构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(data structure) 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以及与数据结构相关联的一组操作，并把它们封装在一起，形成一个</a:t>
            </a: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类类型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(class type)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。</a:t>
            </a:r>
            <a:endParaRPr lang="zh-CN" altLang="en-US" sz="20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57175" indent="-257175">
              <a:lnSpc>
                <a:spcPct val="150000"/>
              </a:lnSpc>
              <a:buClr>
                <a:srgbClr val="151DC1"/>
              </a:buClr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属于用户自定义类型，具有抽象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(abstract) 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和封装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(encapsulation) 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的属性，是面向对象程序设计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(object-oriented programming, OOP) 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的基础。</a:t>
            </a:r>
            <a:endParaRPr lang="zh-CN" altLang="en-US" sz="2000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1242" y="248886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1</a:t>
            </a:r>
            <a:r>
              <a:rPr lang="en-US" altLang="zh-CN" sz="2800" dirty="0">
                <a:solidFill>
                  <a:schemeClr val="bg1"/>
                </a:solidFill>
              </a:rPr>
              <a:t>.2 </a:t>
            </a:r>
            <a:r>
              <a:rPr lang="zh-CN" altLang="en-US" sz="2800" dirty="0">
                <a:solidFill>
                  <a:schemeClr val="bg1"/>
                </a:solidFill>
              </a:rPr>
              <a:t>认识类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204464" y="973708"/>
            <a:ext cx="4604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1.2 </a:t>
            </a:r>
            <a:r>
              <a:rPr lang="zh-CN" altLang="en-US" sz="2400" b="1" dirty="0">
                <a:solidFill>
                  <a:schemeClr val="bg1"/>
                </a:solidFill>
              </a:rPr>
              <a:t>认识类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1077617"/>
            <a:ext cx="73526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MicrosoftYaHei"/>
              </a:rPr>
              <a:t>下面用面向对象的方法来求解前面的求圆柱体体积的问题</a:t>
            </a:r>
            <a:endParaRPr lang="zh-CN" altLang="en-US" sz="2000" dirty="0"/>
          </a:p>
        </p:txBody>
      </p:sp>
      <p:sp>
        <p:nvSpPr>
          <p:cNvPr id="5" name="矩形: 圆顶角 4"/>
          <p:cNvSpPr/>
          <p:nvPr/>
        </p:nvSpPr>
        <p:spPr>
          <a:xfrm>
            <a:off x="175421" y="1521294"/>
            <a:ext cx="5491156" cy="43323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006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/>
              <a:t>代码清单</a:t>
            </a:r>
            <a:r>
              <a:rPr lang="en-US" altLang="zh-CN" sz="2000" dirty="0"/>
              <a:t>1.2</a:t>
            </a:r>
            <a:r>
              <a:rPr lang="zh-CN" altLang="en-US" sz="2000" dirty="0"/>
              <a:t>，例</a:t>
            </a:r>
            <a:r>
              <a:rPr lang="en-US" altLang="zh-CN" sz="2000" dirty="0"/>
              <a:t>1.2</a:t>
            </a:r>
            <a:endParaRPr lang="zh-CN" altLang="en-US" sz="2000" dirty="0"/>
          </a:p>
        </p:txBody>
      </p:sp>
      <p:sp>
        <p:nvSpPr>
          <p:cNvPr id="6" name="矩形: 圆角 17"/>
          <p:cNvSpPr/>
          <p:nvPr/>
        </p:nvSpPr>
        <p:spPr>
          <a:xfrm>
            <a:off x="175420" y="1954532"/>
            <a:ext cx="5491157" cy="4770537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E5EFE5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#include&lt;iostream&gt;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b="1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using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b="1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namespace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std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使用标准命名空间</a:t>
            </a:r>
            <a:endParaRPr lang="zh-CN" altLang="en-US" sz="1600" dirty="0">
              <a:solidFill>
                <a:srgbClr val="008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lass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Cylinder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{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定义一个名为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ylinder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的类类型</a:t>
            </a:r>
            <a:endParaRPr lang="zh-CN" altLang="en-US" sz="1600" dirty="0">
              <a:solidFill>
                <a:srgbClr val="008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radius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,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height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public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: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volume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)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{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计算圆柱体的体积</a:t>
            </a:r>
            <a:endParaRPr lang="zh-CN" altLang="en-US" sz="1600" dirty="0">
              <a:solidFill>
                <a:srgbClr val="008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	</a:t>
            </a:r>
            <a:r>
              <a:rPr lang="en-US" altLang="zh-CN" sz="1600" b="1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return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3.14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*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radius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*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radius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*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height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}</a:t>
            </a:r>
            <a:endParaRPr lang="zh-CN" altLang="en-US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Cylinder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0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,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h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0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)</a:t>
            </a:r>
            <a:endParaRPr lang="en-US" altLang="zh-CN" sz="1600" b="1" dirty="0">
              <a:solidFill>
                <a:srgbClr val="00008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: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radius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i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),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m_height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h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)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{}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初始化半径和高的操作</a:t>
            </a:r>
            <a:endParaRPr lang="zh-CN" altLang="en-US" sz="1600" dirty="0">
              <a:solidFill>
                <a:srgbClr val="008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};</a:t>
            </a:r>
            <a:endParaRPr lang="zh-CN" altLang="en-US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int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main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)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{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定义并初始化对象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object</a:t>
            </a:r>
            <a:endParaRPr lang="en-US" altLang="zh-CN" sz="1600" dirty="0">
              <a:solidFill>
                <a:srgbClr val="008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Cylinder object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1.0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,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1.0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);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zh-CN" altLang="en-US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//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调用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ylinder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类的</a:t>
            </a:r>
            <a:r>
              <a:rPr lang="en-US" altLang="zh-CN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volume</a:t>
            </a:r>
            <a:r>
              <a:rPr lang="zh-CN" altLang="en-US" sz="1600" dirty="0">
                <a:solidFill>
                  <a:srgbClr val="008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函数</a:t>
            </a:r>
            <a:endParaRPr lang="zh-CN" altLang="en-US" sz="1600" dirty="0">
              <a:solidFill>
                <a:srgbClr val="008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dirty="0">
                <a:solidFill>
                  <a:srgbClr val="0000FF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double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vol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=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object</a:t>
            </a:r>
            <a:r>
              <a:rPr lang="en-US" altLang="zh-CN" sz="1600" b="1" dirty="0" err="1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.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volume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();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	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cout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lt;&lt;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vol 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&lt;&lt;</a:t>
            </a:r>
            <a:r>
              <a:rPr lang="en-US" altLang="zh-CN" sz="1600" dirty="0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 </a:t>
            </a:r>
            <a:r>
              <a:rPr lang="en-US" altLang="zh-CN" sz="1600" dirty="0" err="1">
                <a:solidFill>
                  <a:srgbClr val="00000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endl</a:t>
            </a:r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;</a:t>
            </a:r>
            <a:endParaRPr lang="en-US" altLang="zh-CN" sz="1600" dirty="0">
              <a:solidFill>
                <a:srgbClr val="000000"/>
              </a:solidFill>
              <a:highlight>
                <a:srgbClr val="E5EFE5"/>
              </a:highlight>
              <a:latin typeface="Consolas" panose="020B0609020204030204" pitchFamily="49" charset="0"/>
            </a:endParaRPr>
          </a:p>
          <a:p>
            <a:r>
              <a:rPr lang="en-US" altLang="zh-CN" sz="1600" b="1" dirty="0">
                <a:solidFill>
                  <a:srgbClr val="000080"/>
                </a:solidFill>
                <a:highlight>
                  <a:srgbClr val="E5EFE5"/>
                </a:highlight>
                <a:latin typeface="Consolas" panose="020B0609020204030204" pitchFamily="49" charset="0"/>
              </a:rPr>
              <a:t>}</a:t>
            </a:r>
            <a:endParaRPr lang="en-US" altLang="zh-CN" sz="1600" dirty="0">
              <a:solidFill>
                <a:schemeClr val="tx1"/>
              </a:solidFill>
              <a:latin typeface="Consolas" panose="020B0609020204030204" pitchFamily="49" charset="0"/>
            </a:endParaRPr>
          </a:p>
        </p:txBody>
      </p:sp>
      <p:sp>
        <p:nvSpPr>
          <p:cNvPr id="7" name="矩形: 圆顶角 6"/>
          <p:cNvSpPr/>
          <p:nvPr/>
        </p:nvSpPr>
        <p:spPr>
          <a:xfrm>
            <a:off x="5748237" y="1475850"/>
            <a:ext cx="3319187" cy="43323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E0AB5B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/>
              <a:t>注释</a:t>
            </a:r>
            <a:endParaRPr lang="zh-CN" altLang="en-US" sz="2000" dirty="0"/>
          </a:p>
        </p:txBody>
      </p:sp>
      <p:sp>
        <p:nvSpPr>
          <p:cNvPr id="9" name="矩形: 圆角 17"/>
          <p:cNvSpPr/>
          <p:nvPr/>
        </p:nvSpPr>
        <p:spPr>
          <a:xfrm>
            <a:off x="5745191" y="1909088"/>
            <a:ext cx="3319187" cy="3738588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FCF6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Cylinder 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为自定义的类类型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, 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其定义了一个含有半径和高的数据结构以及与之关联的操作。</a:t>
            </a:r>
            <a:endParaRPr lang="zh-CN" altLang="en-US" sz="20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此处 </a:t>
            </a:r>
            <a:r>
              <a:rPr lang="en-US" altLang="zh-CN" sz="2000" dirty="0" err="1">
                <a:solidFill>
                  <a:schemeClr val="tx1"/>
                </a:solidFill>
                <a:latin typeface="Consolas" panose="020B0609020204030204" pitchFamily="49" charset="0"/>
              </a:rPr>
              <a:t>cout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没有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std::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前缀是因为通过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using namespace std; 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提前声明了使用标准命名空间。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1242" y="248886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1</a:t>
            </a:r>
            <a:r>
              <a:rPr lang="en-US" altLang="zh-CN" sz="2800" dirty="0">
                <a:solidFill>
                  <a:schemeClr val="bg1"/>
                </a:solidFill>
              </a:rPr>
              <a:t>.2 </a:t>
            </a:r>
            <a:r>
              <a:rPr lang="zh-CN" altLang="en-US" sz="2800" dirty="0">
                <a:solidFill>
                  <a:schemeClr val="bg1"/>
                </a:solidFill>
              </a:rPr>
              <a:t>认识类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204464" y="973708"/>
            <a:ext cx="4604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1.3 </a:t>
            </a:r>
            <a:r>
              <a:rPr lang="zh-CN" altLang="en-US" sz="2400" b="1" dirty="0">
                <a:solidFill>
                  <a:schemeClr val="bg1"/>
                </a:solidFill>
              </a:rPr>
              <a:t>编译与调试程序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7" name="矩形: 圆顶角 6"/>
          <p:cNvSpPr/>
          <p:nvPr/>
        </p:nvSpPr>
        <p:spPr>
          <a:xfrm>
            <a:off x="4018963" y="1729948"/>
            <a:ext cx="4826720" cy="433238"/>
          </a:xfrm>
          <a:prstGeom prst="round2SameRect">
            <a:avLst>
              <a:gd name="adj1" fmla="val 20076"/>
              <a:gd name="adj2" fmla="val 0"/>
            </a:avLst>
          </a:prstGeom>
          <a:solidFill>
            <a:srgbClr val="E0AB5B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/>
              <a:t>说明</a:t>
            </a:r>
            <a:endParaRPr lang="zh-CN" altLang="en-US" sz="2000" dirty="0"/>
          </a:p>
        </p:txBody>
      </p:sp>
      <p:sp>
        <p:nvSpPr>
          <p:cNvPr id="9" name="矩形: 圆角 17"/>
          <p:cNvSpPr/>
          <p:nvPr/>
        </p:nvSpPr>
        <p:spPr>
          <a:xfrm>
            <a:off x="4018963" y="2184728"/>
            <a:ext cx="4826720" cy="3738588"/>
          </a:xfrm>
          <a:custGeom>
            <a:avLst/>
            <a:gdLst>
              <a:gd name="connsiteX0" fmla="*/ 0 w 8704052"/>
              <a:gd name="connsiteY0" fmla="*/ 149608 h 2074717"/>
              <a:gd name="connsiteX1" fmla="*/ 149608 w 8704052"/>
              <a:gd name="connsiteY1" fmla="*/ 0 h 2074717"/>
              <a:gd name="connsiteX2" fmla="*/ 8554444 w 8704052"/>
              <a:gd name="connsiteY2" fmla="*/ 0 h 2074717"/>
              <a:gd name="connsiteX3" fmla="*/ 8704052 w 8704052"/>
              <a:gd name="connsiteY3" fmla="*/ 149608 h 2074717"/>
              <a:gd name="connsiteX4" fmla="*/ 8704052 w 8704052"/>
              <a:gd name="connsiteY4" fmla="*/ 1925109 h 2074717"/>
              <a:gd name="connsiteX5" fmla="*/ 8554444 w 8704052"/>
              <a:gd name="connsiteY5" fmla="*/ 2074717 h 2074717"/>
              <a:gd name="connsiteX6" fmla="*/ 149608 w 8704052"/>
              <a:gd name="connsiteY6" fmla="*/ 2074717 h 2074717"/>
              <a:gd name="connsiteX7" fmla="*/ 0 w 8704052"/>
              <a:gd name="connsiteY7" fmla="*/ 1925109 h 2074717"/>
              <a:gd name="connsiteX8" fmla="*/ 0 w 8704052"/>
              <a:gd name="connsiteY8" fmla="*/ 149608 h 2074717"/>
              <a:gd name="connsiteX0-1" fmla="*/ 0 w 8704052"/>
              <a:gd name="connsiteY0-2" fmla="*/ 195256 h 2120365"/>
              <a:gd name="connsiteX1-3" fmla="*/ 8554444 w 8704052"/>
              <a:gd name="connsiteY1-4" fmla="*/ 45648 h 2120365"/>
              <a:gd name="connsiteX2-5" fmla="*/ 8704052 w 8704052"/>
              <a:gd name="connsiteY2-6" fmla="*/ 195256 h 2120365"/>
              <a:gd name="connsiteX3-7" fmla="*/ 8704052 w 8704052"/>
              <a:gd name="connsiteY3-8" fmla="*/ 1970757 h 2120365"/>
              <a:gd name="connsiteX4-9" fmla="*/ 8554444 w 8704052"/>
              <a:gd name="connsiteY4-10" fmla="*/ 2120365 h 2120365"/>
              <a:gd name="connsiteX5-11" fmla="*/ 149608 w 8704052"/>
              <a:gd name="connsiteY5-12" fmla="*/ 2120365 h 2120365"/>
              <a:gd name="connsiteX6-13" fmla="*/ 0 w 8704052"/>
              <a:gd name="connsiteY6-14" fmla="*/ 1970757 h 2120365"/>
              <a:gd name="connsiteX7-15" fmla="*/ 0 w 8704052"/>
              <a:gd name="connsiteY7-16" fmla="*/ 195256 h 2120365"/>
              <a:gd name="connsiteX0-17" fmla="*/ 0 w 8704052"/>
              <a:gd name="connsiteY0-18" fmla="*/ 140268 h 2224127"/>
              <a:gd name="connsiteX1-19" fmla="*/ 8554444 w 8704052"/>
              <a:gd name="connsiteY1-20" fmla="*/ 149410 h 2224127"/>
              <a:gd name="connsiteX2-21" fmla="*/ 8704052 w 8704052"/>
              <a:gd name="connsiteY2-22" fmla="*/ 299018 h 2224127"/>
              <a:gd name="connsiteX3-23" fmla="*/ 8704052 w 8704052"/>
              <a:gd name="connsiteY3-24" fmla="*/ 2074519 h 2224127"/>
              <a:gd name="connsiteX4-25" fmla="*/ 8554444 w 8704052"/>
              <a:gd name="connsiteY4-26" fmla="*/ 2224127 h 2224127"/>
              <a:gd name="connsiteX5-27" fmla="*/ 149608 w 8704052"/>
              <a:gd name="connsiteY5-28" fmla="*/ 2224127 h 2224127"/>
              <a:gd name="connsiteX6-29" fmla="*/ 0 w 8704052"/>
              <a:gd name="connsiteY6-30" fmla="*/ 2074519 h 2224127"/>
              <a:gd name="connsiteX7-31" fmla="*/ 0 w 8704052"/>
              <a:gd name="connsiteY7-32" fmla="*/ 140268 h 2224127"/>
              <a:gd name="connsiteX0-33" fmla="*/ 0 w 8704052"/>
              <a:gd name="connsiteY0-34" fmla="*/ 0 h 2083859"/>
              <a:gd name="connsiteX1-35" fmla="*/ 8554444 w 8704052"/>
              <a:gd name="connsiteY1-36" fmla="*/ 9142 h 2083859"/>
              <a:gd name="connsiteX2-37" fmla="*/ 8704052 w 8704052"/>
              <a:gd name="connsiteY2-38" fmla="*/ 158750 h 2083859"/>
              <a:gd name="connsiteX3-39" fmla="*/ 8704052 w 8704052"/>
              <a:gd name="connsiteY3-40" fmla="*/ 1934251 h 2083859"/>
              <a:gd name="connsiteX4-41" fmla="*/ 8554444 w 8704052"/>
              <a:gd name="connsiteY4-42" fmla="*/ 2083859 h 2083859"/>
              <a:gd name="connsiteX5-43" fmla="*/ 149608 w 8704052"/>
              <a:gd name="connsiteY5-44" fmla="*/ 2083859 h 2083859"/>
              <a:gd name="connsiteX6-45" fmla="*/ 0 w 8704052"/>
              <a:gd name="connsiteY6-46" fmla="*/ 1934251 h 2083859"/>
              <a:gd name="connsiteX7-47" fmla="*/ 0 w 8704052"/>
              <a:gd name="connsiteY7-48" fmla="*/ 0 h 2083859"/>
              <a:gd name="connsiteX0-49" fmla="*/ 0 w 8704052"/>
              <a:gd name="connsiteY0-50" fmla="*/ 0 h 2083859"/>
              <a:gd name="connsiteX1-51" fmla="*/ 8704052 w 8704052"/>
              <a:gd name="connsiteY1-52" fmla="*/ 158750 h 2083859"/>
              <a:gd name="connsiteX2-53" fmla="*/ 8704052 w 8704052"/>
              <a:gd name="connsiteY2-54" fmla="*/ 1934251 h 2083859"/>
              <a:gd name="connsiteX3-55" fmla="*/ 8554444 w 8704052"/>
              <a:gd name="connsiteY3-56" fmla="*/ 2083859 h 2083859"/>
              <a:gd name="connsiteX4-57" fmla="*/ 149608 w 8704052"/>
              <a:gd name="connsiteY4-58" fmla="*/ 2083859 h 2083859"/>
              <a:gd name="connsiteX5-59" fmla="*/ 0 w 8704052"/>
              <a:gd name="connsiteY5-60" fmla="*/ 1934251 h 2083859"/>
              <a:gd name="connsiteX6-61" fmla="*/ 0 w 8704052"/>
              <a:gd name="connsiteY6-62" fmla="*/ 0 h 2083859"/>
              <a:gd name="connsiteX0-63" fmla="*/ 0 w 8704052"/>
              <a:gd name="connsiteY0-64" fmla="*/ 0 h 2083859"/>
              <a:gd name="connsiteX1-65" fmla="*/ 8704052 w 8704052"/>
              <a:gd name="connsiteY1-66" fmla="*/ 19050 h 2083859"/>
              <a:gd name="connsiteX2-67" fmla="*/ 8704052 w 8704052"/>
              <a:gd name="connsiteY2-68" fmla="*/ 1934251 h 2083859"/>
              <a:gd name="connsiteX3-69" fmla="*/ 8554444 w 8704052"/>
              <a:gd name="connsiteY3-70" fmla="*/ 2083859 h 2083859"/>
              <a:gd name="connsiteX4-71" fmla="*/ 149608 w 8704052"/>
              <a:gd name="connsiteY4-72" fmla="*/ 2083859 h 2083859"/>
              <a:gd name="connsiteX5-73" fmla="*/ 0 w 8704052"/>
              <a:gd name="connsiteY5-74" fmla="*/ 1934251 h 2083859"/>
              <a:gd name="connsiteX6-75" fmla="*/ 0 w 8704052"/>
              <a:gd name="connsiteY6-76" fmla="*/ 0 h 2083859"/>
              <a:gd name="connsiteX0-77" fmla="*/ 0 w 8704052"/>
              <a:gd name="connsiteY0-78" fmla="*/ 0 h 2083859"/>
              <a:gd name="connsiteX1-79" fmla="*/ 8699290 w 8704052"/>
              <a:gd name="connsiteY1-80" fmla="*/ 4763 h 2083859"/>
              <a:gd name="connsiteX2-81" fmla="*/ 8704052 w 8704052"/>
              <a:gd name="connsiteY2-82" fmla="*/ 1934251 h 2083859"/>
              <a:gd name="connsiteX3-83" fmla="*/ 8554444 w 8704052"/>
              <a:gd name="connsiteY3-84" fmla="*/ 2083859 h 2083859"/>
              <a:gd name="connsiteX4-85" fmla="*/ 149608 w 8704052"/>
              <a:gd name="connsiteY4-86" fmla="*/ 2083859 h 2083859"/>
              <a:gd name="connsiteX5-87" fmla="*/ 0 w 8704052"/>
              <a:gd name="connsiteY5-88" fmla="*/ 1934251 h 2083859"/>
              <a:gd name="connsiteX6-89" fmla="*/ 0 w 8704052"/>
              <a:gd name="connsiteY6-90" fmla="*/ 0 h 208385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8704052" h="2083859">
                <a:moveTo>
                  <a:pt x="0" y="0"/>
                </a:moveTo>
                <a:lnTo>
                  <a:pt x="8699290" y="4763"/>
                </a:lnTo>
                <a:cubicBezTo>
                  <a:pt x="8700877" y="647926"/>
                  <a:pt x="8702465" y="1291088"/>
                  <a:pt x="8704052" y="1934251"/>
                </a:cubicBezTo>
                <a:cubicBezTo>
                  <a:pt x="8704052" y="2016877"/>
                  <a:pt x="8637070" y="2083859"/>
                  <a:pt x="8554444" y="2083859"/>
                </a:cubicBezTo>
                <a:lnTo>
                  <a:pt x="149608" y="2083859"/>
                </a:lnTo>
                <a:cubicBezTo>
                  <a:pt x="66982" y="2083859"/>
                  <a:pt x="0" y="2016877"/>
                  <a:pt x="0" y="1934251"/>
                </a:cubicBezTo>
                <a:lnTo>
                  <a:pt x="0" y="0"/>
                </a:lnTo>
                <a:close/>
              </a:path>
            </a:pathLst>
          </a:custGeom>
          <a:solidFill>
            <a:srgbClr val="FCF6E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t" anchorCtr="0">
            <a:spAutoFit/>
          </a:bodyPr>
          <a:lstStyle/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C++ 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程序工程的创建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, 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推荐使用 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</a:rPr>
              <a:t>Visual Studio 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编译器</a:t>
            </a:r>
            <a:endParaRPr lang="zh-CN" altLang="en-US" sz="20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添加空的源文件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(*.</a:t>
            </a:r>
            <a:r>
              <a:rPr lang="en-US" altLang="zh-CN" sz="2000" dirty="0" err="1">
                <a:solidFill>
                  <a:schemeClr val="tx1"/>
                </a:solidFill>
                <a:latin typeface="Consolas" panose="020B0609020204030204" pitchFamily="49" charset="0"/>
              </a:rPr>
              <a:t>cpp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，如</a:t>
            </a:r>
            <a:r>
              <a:rPr lang="en-US" altLang="zh-CN" sz="2000" dirty="0">
                <a:solidFill>
                  <a:schemeClr val="tx1"/>
                </a:solidFill>
                <a:latin typeface="Consolas" panose="020B0609020204030204" pitchFamily="49" charset="0"/>
              </a:rPr>
              <a:t>main.cpp</a:t>
            </a:r>
            <a:endParaRPr lang="en-US" altLang="zh-CN" sz="20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编写源代码</a:t>
            </a:r>
            <a:endParaRPr lang="zh-CN" altLang="en-US" sz="20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编译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，编译器会指出具体的</a:t>
            </a:r>
            <a:r>
              <a:rPr lang="zh-CN" alt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语法错误</a:t>
            </a:r>
            <a:endParaRPr lang="zh-CN" altLang="en-US" sz="2000" dirty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改正语法错误</a:t>
            </a:r>
            <a:endParaRPr lang="zh-CN" altLang="en-US" sz="20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</a:rPr>
              <a:t>调试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程序（找出</a:t>
            </a:r>
            <a:r>
              <a:rPr lang="zh-CN" altLang="en-US" sz="2000" dirty="0">
                <a:solidFill>
                  <a:srgbClr val="0000FF"/>
                </a:solidFill>
                <a:latin typeface="Consolas" panose="020B0609020204030204" pitchFamily="49" charset="0"/>
              </a:rPr>
              <a:t>逻辑错误</a:t>
            </a: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）</a:t>
            </a:r>
            <a:endParaRPr lang="zh-CN" altLang="en-US" sz="2000" dirty="0">
              <a:solidFill>
                <a:schemeClr val="tx1"/>
              </a:solidFill>
              <a:latin typeface="Consolas" panose="020B0609020204030204" pitchFamily="49" charset="0"/>
            </a:endParaRPr>
          </a:p>
          <a:p>
            <a:pPr marL="214630" indent="-214630">
              <a:lnSpc>
                <a:spcPct val="150000"/>
              </a:lnSpc>
              <a:buClr>
                <a:srgbClr val="151DC1"/>
              </a:buClr>
              <a:buFont typeface="Consolas" panose="020B0609020204030204" pitchFamily="49" charset="0"/>
              <a:buChar char="●"/>
            </a:pPr>
            <a:r>
              <a:rPr lang="zh-CN" altLang="en-US" sz="2000" dirty="0">
                <a:solidFill>
                  <a:schemeClr val="tx1"/>
                </a:solidFill>
                <a:latin typeface="Consolas" panose="020B0609020204030204" pitchFamily="49" charset="0"/>
              </a:rPr>
              <a:t>运行程序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91242" y="1204540"/>
            <a:ext cx="37147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LMMono10-Regular-Identity-H"/>
              </a:rPr>
              <a:t>C++ </a:t>
            </a:r>
            <a:r>
              <a:rPr lang="zh-CN" altLang="en-US" sz="2000" dirty="0">
                <a:solidFill>
                  <a:srgbClr val="0000FF"/>
                </a:solidFill>
                <a:latin typeface="MicrosoftYaHei"/>
              </a:rPr>
              <a:t>程序编译、调试和执行步骤</a:t>
            </a:r>
            <a:endParaRPr lang="zh-CN" altLang="en-US" sz="20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563" y="1762605"/>
            <a:ext cx="2022432" cy="472060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91242" y="248886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1</a:t>
            </a:r>
            <a:r>
              <a:rPr lang="en-US" altLang="zh-CN" sz="2800" dirty="0">
                <a:solidFill>
                  <a:schemeClr val="bg1"/>
                </a:solidFill>
              </a:rPr>
              <a:t>.3 </a:t>
            </a:r>
            <a:r>
              <a:rPr lang="zh-CN" altLang="en-US" sz="2800" dirty="0">
                <a:solidFill>
                  <a:schemeClr val="bg1"/>
                </a:solidFill>
              </a:rPr>
              <a:t>编译与调试程序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6AD33FD5-61D2-4238-98DB-DB8C208BC919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0" y="194656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算法设计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0" y="240977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编辑代码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30832" y="32071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编译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68932" y="464951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调试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2" grpId="0"/>
      <p:bldP spid="10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132</Words>
  <Application>WPS 演示</Application>
  <PresentationFormat>全屏显示(4:3)</PresentationFormat>
  <Paragraphs>204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30" baseType="lpstr">
      <vt:lpstr>Arial</vt:lpstr>
      <vt:lpstr>宋体</vt:lpstr>
      <vt:lpstr>Wingdings</vt:lpstr>
      <vt:lpstr>MicrosoftYaHei</vt:lpstr>
      <vt:lpstr>Segoe Print</vt:lpstr>
      <vt:lpstr>Consolas</vt:lpstr>
      <vt:lpstr>微软雅黑</vt:lpstr>
      <vt:lpstr>LMSans10-Regular-Identity-H</vt:lpstr>
      <vt:lpstr>LMMono10-Regular-Identity-H</vt:lpstr>
      <vt:lpstr>等线</vt:lpstr>
      <vt:lpstr>Calibri</vt:lpstr>
      <vt:lpstr>Arial Unicode MS</vt:lpstr>
      <vt:lpstr>等线 Light</vt:lpstr>
      <vt:lpstr>Calibri Light</vt:lpstr>
      <vt:lpstr>自定义设计方案</vt:lpstr>
      <vt:lpstr>1_自定义设计方案</vt:lpstr>
      <vt:lpstr>Office 主题​​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 肖</dc:creator>
  <cp:lastModifiedBy>李长河</cp:lastModifiedBy>
  <cp:revision>80</cp:revision>
  <dcterms:created xsi:type="dcterms:W3CDTF">2019-01-17T01:34:00Z</dcterms:created>
  <dcterms:modified xsi:type="dcterms:W3CDTF">2020-11-28T02:4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